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25BF" w:rsidRPr="00B125BF" w:rsidRDefault="00B125BF" w:rsidP="00B125BF">
      <w:pPr>
        <w:jc w:val="center"/>
        <w:rPr>
          <w:b/>
          <w:sz w:val="38"/>
          <w:lang w:val="en-US"/>
        </w:rPr>
      </w:pPr>
      <w:r>
        <w:rPr>
          <w:b/>
          <w:sz w:val="38"/>
        </w:rPr>
        <w:t>Ð</w:t>
      </w:r>
      <w:r w:rsidR="000C0791">
        <w:rPr>
          <w:b/>
          <w:sz w:val="38"/>
          <w:lang w:val="en-US"/>
        </w:rPr>
        <w:t xml:space="preserve">ÁP ÁN </w:t>
      </w:r>
      <w:r w:rsidR="004729A1">
        <w:rPr>
          <w:b/>
          <w:sz w:val="38"/>
          <w:lang w:val="en-US"/>
        </w:rPr>
        <w:t>HKI</w:t>
      </w:r>
      <w:r w:rsidR="00CD0114">
        <w:rPr>
          <w:b/>
          <w:sz w:val="38"/>
          <w:lang w:val="en-US"/>
        </w:rPr>
        <w:t>I</w:t>
      </w:r>
      <w:r w:rsidR="000C0791">
        <w:rPr>
          <w:b/>
          <w:sz w:val="38"/>
          <w:lang w:val="en-US"/>
        </w:rPr>
        <w:t xml:space="preserve"> – KHỐI 10 – 2013 - 2014</w:t>
      </w:r>
    </w:p>
    <w:p w:rsidR="00ED4CA3" w:rsidRDefault="00B125BF" w:rsidP="00B125BF">
      <w:pPr>
        <w:rPr>
          <w:lang w:val="en-US"/>
        </w:rPr>
      </w:pPr>
      <w:r>
        <w:tab/>
      </w:r>
    </w:p>
    <w:p w:rsidR="00B125BF" w:rsidRDefault="00ED4CA3" w:rsidP="00B125BF">
      <w:pPr>
        <w:rPr>
          <w:b/>
          <w:sz w:val="26"/>
          <w:lang w:val="en-US"/>
        </w:rPr>
      </w:pPr>
      <w:r w:rsidRPr="00ED4CA3">
        <w:rPr>
          <w:b/>
          <w:sz w:val="26"/>
          <w:lang w:val="en-US"/>
        </w:rPr>
        <w:t>TRẮC NGHIỆM</w:t>
      </w:r>
    </w:p>
    <w:p w:rsidR="00ED4CA3" w:rsidRPr="00ED4CA3" w:rsidRDefault="00ED4CA3" w:rsidP="00B125BF">
      <w:pPr>
        <w:rPr>
          <w:lang w:val="en-US"/>
        </w:rPr>
      </w:pPr>
    </w:p>
    <w:p w:rsidR="00B125BF" w:rsidRPr="00B125BF" w:rsidRDefault="000C0791" w:rsidP="00B125BF">
      <w:pPr>
        <w:rPr>
          <w:b/>
          <w:sz w:val="32"/>
          <w:lang w:val="en-US"/>
        </w:rPr>
      </w:pPr>
      <w:r>
        <w:rPr>
          <w:b/>
          <w:sz w:val="32"/>
          <w:lang w:val="en-US"/>
        </w:rPr>
        <w:t>ĐỀ 10</w:t>
      </w:r>
      <w:r w:rsidR="00B125BF" w:rsidRPr="00B125BF">
        <w:rPr>
          <w:b/>
          <w:sz w:val="32"/>
          <w:lang w:val="en-US"/>
        </w:rPr>
        <w:t>1</w:t>
      </w:r>
    </w:p>
    <w:p w:rsidR="001B6ABD" w:rsidRPr="009E09A8" w:rsidRDefault="006A0EDE" w:rsidP="001B6ABD">
      <w:pPr>
        <w:rPr>
          <w:sz w:val="28"/>
        </w:rPr>
      </w:pPr>
      <w:r w:rsidRPr="009E09A8">
        <w:rPr>
          <w:sz w:val="30"/>
        </w:rPr>
        <w:tab/>
      </w:r>
      <w:r w:rsidR="001B6ABD" w:rsidRPr="009E09A8">
        <w:rPr>
          <w:sz w:val="28"/>
        </w:rPr>
        <w:t xml:space="preserve">1. </w:t>
      </w:r>
      <w:r w:rsidR="001B6ABD" w:rsidRPr="009E09A8">
        <w:rPr>
          <w:rFonts w:ascii="NH" w:hAnsi="NH"/>
          <w:sz w:val="28"/>
        </w:rPr>
        <w:t>C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2. </w:t>
      </w:r>
      <w:r w:rsidR="001B6ABD" w:rsidRPr="009E09A8">
        <w:rPr>
          <w:rFonts w:ascii="NH" w:hAnsi="NH"/>
          <w:sz w:val="28"/>
        </w:rPr>
        <w:t>C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3. </w:t>
      </w:r>
      <w:r w:rsidR="001B6ABD" w:rsidRPr="009E09A8">
        <w:rPr>
          <w:rFonts w:ascii="NH" w:hAnsi="NH"/>
          <w:sz w:val="28"/>
        </w:rPr>
        <w:t>D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4. </w:t>
      </w:r>
      <w:r w:rsidR="001B6ABD" w:rsidRPr="009E09A8">
        <w:rPr>
          <w:rFonts w:ascii="NH" w:hAnsi="NH"/>
          <w:sz w:val="28"/>
        </w:rPr>
        <w:t>D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5. </w:t>
      </w:r>
      <w:r w:rsidR="001B6ABD" w:rsidRPr="009E09A8">
        <w:rPr>
          <w:rFonts w:ascii="NH" w:hAnsi="NH"/>
          <w:sz w:val="28"/>
        </w:rPr>
        <w:t>D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6. </w:t>
      </w:r>
      <w:r w:rsidR="001B6ABD" w:rsidRPr="009E09A8">
        <w:rPr>
          <w:rFonts w:ascii="NH" w:hAnsi="NH"/>
          <w:sz w:val="28"/>
        </w:rPr>
        <w:t>C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7. </w:t>
      </w:r>
      <w:r w:rsidR="001B6ABD" w:rsidRPr="009E09A8">
        <w:rPr>
          <w:rFonts w:ascii="NH" w:hAnsi="NH"/>
          <w:sz w:val="28"/>
        </w:rPr>
        <w:t>B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8. </w:t>
      </w:r>
      <w:r w:rsidR="001B6ABD" w:rsidRPr="009E09A8">
        <w:rPr>
          <w:rFonts w:ascii="NH" w:hAnsi="NH"/>
          <w:sz w:val="28"/>
        </w:rPr>
        <w:t>D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9. </w:t>
      </w:r>
      <w:r w:rsidR="001B6ABD" w:rsidRPr="009E09A8">
        <w:rPr>
          <w:rFonts w:ascii="NH" w:hAnsi="NH"/>
          <w:sz w:val="28"/>
        </w:rPr>
        <w:t>A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0. </w:t>
      </w:r>
      <w:r w:rsidR="001B6ABD" w:rsidRPr="009E09A8">
        <w:rPr>
          <w:rFonts w:ascii="NH" w:hAnsi="NH"/>
          <w:sz w:val="28"/>
        </w:rPr>
        <w:t>B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1. </w:t>
      </w:r>
      <w:r w:rsidR="001B6ABD" w:rsidRPr="009E09A8">
        <w:rPr>
          <w:rFonts w:ascii="NH" w:hAnsi="NH"/>
          <w:sz w:val="28"/>
        </w:rPr>
        <w:t>A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2. </w:t>
      </w:r>
      <w:r w:rsidR="001B6ABD" w:rsidRPr="009E09A8">
        <w:rPr>
          <w:rFonts w:ascii="NH" w:hAnsi="NH"/>
          <w:sz w:val="28"/>
        </w:rPr>
        <w:t>B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3. </w:t>
      </w:r>
      <w:r w:rsidR="001B6ABD" w:rsidRPr="009E09A8">
        <w:rPr>
          <w:rFonts w:ascii="NH" w:hAnsi="NH"/>
          <w:sz w:val="28"/>
        </w:rPr>
        <w:t>C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4. </w:t>
      </w:r>
      <w:r w:rsidR="001B6ABD" w:rsidRPr="009E09A8">
        <w:rPr>
          <w:rFonts w:ascii="NH" w:hAnsi="NH"/>
          <w:sz w:val="28"/>
        </w:rPr>
        <w:t>B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5. </w:t>
      </w:r>
      <w:r w:rsidR="001B6ABD" w:rsidRPr="009E09A8">
        <w:rPr>
          <w:rFonts w:ascii="NH" w:hAnsi="NH"/>
          <w:sz w:val="28"/>
        </w:rPr>
        <w:t>D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6. </w:t>
      </w:r>
      <w:r w:rsidR="001B6ABD" w:rsidRPr="009E09A8">
        <w:rPr>
          <w:rFonts w:ascii="NH" w:hAnsi="NH"/>
          <w:sz w:val="28"/>
        </w:rPr>
        <w:t>A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7. </w:t>
      </w:r>
      <w:r w:rsidR="001B6ABD" w:rsidRPr="009E09A8">
        <w:rPr>
          <w:rFonts w:ascii="NH" w:hAnsi="NH"/>
          <w:sz w:val="28"/>
        </w:rPr>
        <w:t>C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8. </w:t>
      </w:r>
      <w:r w:rsidR="001B6ABD" w:rsidRPr="009E09A8">
        <w:rPr>
          <w:rFonts w:ascii="NH" w:hAnsi="NH"/>
          <w:sz w:val="28"/>
        </w:rPr>
        <w:t>A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19. </w:t>
      </w:r>
      <w:r w:rsidR="001B6ABD" w:rsidRPr="009E09A8">
        <w:rPr>
          <w:rFonts w:ascii="NH" w:hAnsi="NH"/>
          <w:sz w:val="28"/>
        </w:rPr>
        <w:t>A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  <w:t xml:space="preserve">20. </w:t>
      </w:r>
      <w:r w:rsidR="001B6ABD" w:rsidRPr="009E09A8">
        <w:rPr>
          <w:rFonts w:ascii="NH" w:hAnsi="NH"/>
          <w:sz w:val="28"/>
        </w:rPr>
        <w:t>B</w:t>
      </w:r>
      <w:r w:rsidR="001B6ABD" w:rsidRPr="009E09A8">
        <w:rPr>
          <w:sz w:val="28"/>
        </w:rPr>
        <w:tab/>
      </w:r>
      <w:r w:rsidR="001B6ABD" w:rsidRPr="009E09A8">
        <w:rPr>
          <w:sz w:val="28"/>
        </w:rPr>
        <w:tab/>
      </w:r>
    </w:p>
    <w:p w:rsidR="00C667CA" w:rsidRPr="00AB7123" w:rsidRDefault="004729A1" w:rsidP="001B6ABD">
      <w:pPr>
        <w:tabs>
          <w:tab w:val="left" w:pos="567"/>
        </w:tabs>
        <w:rPr>
          <w:sz w:val="32"/>
          <w:lang w:val="en-US"/>
        </w:rPr>
      </w:pPr>
      <w:r>
        <w:tab/>
      </w:r>
      <w:r w:rsidR="001E0A2D" w:rsidRPr="00C713E1">
        <w:rPr>
          <w:sz w:val="30"/>
          <w:szCs w:val="22"/>
        </w:rPr>
        <w:tab/>
      </w:r>
    </w:p>
    <w:p w:rsidR="00B125BF" w:rsidRDefault="000C0791" w:rsidP="00B125BF">
      <w:pPr>
        <w:rPr>
          <w:b/>
          <w:sz w:val="32"/>
          <w:lang w:val="en-US"/>
        </w:rPr>
      </w:pPr>
      <w:r>
        <w:rPr>
          <w:b/>
          <w:sz w:val="32"/>
          <w:lang w:val="en-US"/>
        </w:rPr>
        <w:t>ĐỀ 10</w:t>
      </w:r>
      <w:r w:rsidR="00B125BF">
        <w:rPr>
          <w:b/>
          <w:sz w:val="32"/>
          <w:lang w:val="en-US"/>
        </w:rPr>
        <w:t>2</w:t>
      </w:r>
    </w:p>
    <w:p w:rsidR="001B6ABD" w:rsidRPr="009E09A8" w:rsidRDefault="001B6ABD" w:rsidP="001B6ABD">
      <w:pPr>
        <w:rPr>
          <w:sz w:val="28"/>
        </w:rPr>
      </w:pPr>
      <w:r w:rsidRPr="009E09A8">
        <w:rPr>
          <w:sz w:val="28"/>
        </w:rPr>
        <w:tab/>
        <w:t xml:space="preserve">1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2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3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4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5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6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7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8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9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0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1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2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3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4. </w:t>
      </w:r>
      <w:r w:rsidR="006B6810">
        <w:rPr>
          <w:rFonts w:ascii="NH" w:hAnsi="NH"/>
          <w:sz w:val="28"/>
          <w:lang w:val="en-US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5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6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7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8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9. </w:t>
      </w:r>
      <w:r w:rsidR="006B6810">
        <w:rPr>
          <w:rFonts w:ascii="NH" w:hAnsi="NH"/>
          <w:sz w:val="28"/>
          <w:lang w:val="en-US"/>
        </w:rPr>
        <w:t>D</w:t>
      </w:r>
      <w:bookmarkStart w:id="0" w:name="_GoBack"/>
      <w:bookmarkEnd w:id="0"/>
      <w:r w:rsidRPr="009E09A8">
        <w:rPr>
          <w:sz w:val="28"/>
        </w:rPr>
        <w:tab/>
      </w:r>
      <w:r w:rsidRPr="009E09A8">
        <w:rPr>
          <w:sz w:val="28"/>
        </w:rPr>
        <w:tab/>
        <w:t xml:space="preserve">20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</w:r>
    </w:p>
    <w:p w:rsidR="00A11403" w:rsidRDefault="00A11403" w:rsidP="0097165B">
      <w:pPr>
        <w:rPr>
          <w:b/>
          <w:sz w:val="32"/>
          <w:lang w:val="en-US"/>
        </w:rPr>
      </w:pPr>
    </w:p>
    <w:p w:rsidR="0097165B" w:rsidRPr="00AB7123" w:rsidRDefault="00E536CC" w:rsidP="0097165B">
      <w:pPr>
        <w:rPr>
          <w:b/>
          <w:sz w:val="32"/>
          <w:lang w:val="en-US"/>
        </w:rPr>
      </w:pPr>
      <w:r>
        <w:rPr>
          <w:b/>
          <w:sz w:val="32"/>
          <w:lang w:val="en-US"/>
        </w:rPr>
        <w:t xml:space="preserve">ĐỀ </w:t>
      </w:r>
      <w:r w:rsidR="00993FEF">
        <w:rPr>
          <w:b/>
          <w:sz w:val="32"/>
          <w:lang w:val="en-US"/>
        </w:rPr>
        <w:t>10</w:t>
      </w:r>
      <w:r w:rsidR="00B125BF">
        <w:rPr>
          <w:b/>
          <w:sz w:val="32"/>
          <w:lang w:val="en-US"/>
        </w:rPr>
        <w:t>3</w:t>
      </w:r>
    </w:p>
    <w:p w:rsidR="009F691D" w:rsidRPr="009E09A8" w:rsidRDefault="009F691D" w:rsidP="009F691D">
      <w:pPr>
        <w:rPr>
          <w:sz w:val="28"/>
        </w:rPr>
      </w:pPr>
      <w:r w:rsidRPr="009E09A8">
        <w:rPr>
          <w:sz w:val="28"/>
        </w:rPr>
        <w:tab/>
        <w:t xml:space="preserve">1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2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3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4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5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6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7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8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9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0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1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2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3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4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5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6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7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8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9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20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</w:r>
    </w:p>
    <w:p w:rsidR="00A11403" w:rsidRDefault="00A11403" w:rsidP="00B125BF">
      <w:pPr>
        <w:rPr>
          <w:b/>
          <w:sz w:val="32"/>
          <w:lang w:val="en-US"/>
        </w:rPr>
      </w:pPr>
    </w:p>
    <w:p w:rsidR="00B125BF" w:rsidRPr="00AB7123" w:rsidRDefault="00993FEF" w:rsidP="00B125BF">
      <w:pPr>
        <w:rPr>
          <w:b/>
          <w:sz w:val="32"/>
          <w:lang w:val="en-US"/>
        </w:rPr>
      </w:pPr>
      <w:r>
        <w:rPr>
          <w:b/>
          <w:sz w:val="32"/>
          <w:lang w:val="en-US"/>
        </w:rPr>
        <w:t>ĐỀ 10</w:t>
      </w:r>
      <w:r w:rsidR="00B125BF">
        <w:rPr>
          <w:b/>
          <w:sz w:val="32"/>
          <w:lang w:val="en-US"/>
        </w:rPr>
        <w:t>4</w:t>
      </w:r>
    </w:p>
    <w:p w:rsidR="001B6ABD" w:rsidRPr="009E09A8" w:rsidRDefault="001B6ABD" w:rsidP="001B6ABD">
      <w:pPr>
        <w:rPr>
          <w:sz w:val="28"/>
        </w:rPr>
      </w:pPr>
      <w:r w:rsidRPr="009E09A8">
        <w:rPr>
          <w:sz w:val="28"/>
        </w:rPr>
        <w:tab/>
        <w:t xml:space="preserve">1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2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3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4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5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6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7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8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9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0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1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2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3. </w:t>
      </w:r>
      <w:r w:rsidRPr="009E09A8">
        <w:rPr>
          <w:rFonts w:ascii="NH" w:hAnsi="NH"/>
          <w:sz w:val="28"/>
        </w:rPr>
        <w:t>B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4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5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6. </w:t>
      </w:r>
      <w:r w:rsidRPr="009E09A8">
        <w:rPr>
          <w:rFonts w:ascii="NH" w:hAnsi="NH"/>
          <w:sz w:val="28"/>
        </w:rPr>
        <w:t>C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7. </w:t>
      </w:r>
      <w:r w:rsidRPr="009E09A8">
        <w:rPr>
          <w:rFonts w:ascii="NH" w:hAnsi="NH"/>
          <w:sz w:val="28"/>
        </w:rPr>
        <w:t>A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8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19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  <w:t xml:space="preserve">20. </w:t>
      </w:r>
      <w:r w:rsidRPr="009E09A8">
        <w:rPr>
          <w:rFonts w:ascii="NH" w:hAnsi="NH"/>
          <w:sz w:val="28"/>
        </w:rPr>
        <w:t>D</w:t>
      </w:r>
      <w:r w:rsidRPr="009E09A8">
        <w:rPr>
          <w:sz w:val="28"/>
        </w:rPr>
        <w:tab/>
      </w:r>
      <w:r w:rsidRPr="009E09A8">
        <w:rPr>
          <w:sz w:val="28"/>
        </w:rPr>
        <w:tab/>
      </w:r>
    </w:p>
    <w:p w:rsidR="0097165B" w:rsidRDefault="0097165B" w:rsidP="00DB5952">
      <w:pPr>
        <w:ind w:firstLine="720"/>
      </w:pPr>
      <w:r>
        <w:tab/>
      </w:r>
    </w:p>
    <w:p w:rsidR="000C0791" w:rsidRDefault="000C0791" w:rsidP="000C0791">
      <w:pPr>
        <w:rPr>
          <w:lang w:val="en-US"/>
        </w:rPr>
      </w:pPr>
    </w:p>
    <w:p w:rsidR="00AB7123" w:rsidRDefault="00AB7123" w:rsidP="000C0791">
      <w:pPr>
        <w:rPr>
          <w:b/>
          <w:sz w:val="26"/>
          <w:lang w:val="en-US"/>
        </w:rPr>
      </w:pPr>
      <w:r w:rsidRPr="00AB7123">
        <w:rPr>
          <w:b/>
          <w:sz w:val="26"/>
          <w:lang w:val="en-US"/>
        </w:rPr>
        <w:t>TỰ LUẬN</w:t>
      </w:r>
    </w:p>
    <w:p w:rsidR="00AB7123" w:rsidRPr="008F7D93" w:rsidRDefault="008F7D93" w:rsidP="008F7D93">
      <w:pPr>
        <w:jc w:val="center"/>
        <w:rPr>
          <w:b/>
          <w:sz w:val="30"/>
          <w:lang w:val="en-US"/>
        </w:rPr>
      </w:pPr>
      <w:r w:rsidRPr="008F7D93">
        <w:rPr>
          <w:b/>
          <w:sz w:val="30"/>
          <w:lang w:val="en-US"/>
        </w:rPr>
        <w:t>ĐỀ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222"/>
        <w:gridCol w:w="1525"/>
      </w:tblGrid>
      <w:tr w:rsidR="00062257" w:rsidTr="001C03D2">
        <w:tc>
          <w:tcPr>
            <w:tcW w:w="1242" w:type="dxa"/>
          </w:tcPr>
          <w:p w:rsidR="00062257" w:rsidRDefault="00062257" w:rsidP="000C0791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âu 1:</w:t>
            </w:r>
          </w:p>
          <w:p w:rsidR="00E366E2" w:rsidRDefault="00740CB2" w:rsidP="000C0791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 xml:space="preserve"> (1</w:t>
            </w:r>
            <w:r w:rsidR="00E366E2">
              <w:rPr>
                <w:b/>
                <w:sz w:val="26"/>
                <w:lang w:val="en-US"/>
              </w:rPr>
              <w:t xml:space="preserve"> đ)</w:t>
            </w:r>
          </w:p>
        </w:tc>
        <w:tc>
          <w:tcPr>
            <w:tcW w:w="8222" w:type="dxa"/>
          </w:tcPr>
          <w:p w:rsidR="00062257" w:rsidRPr="001C69B2" w:rsidRDefault="009E09A8" w:rsidP="00C54019">
            <w:pPr>
              <w:rPr>
                <w:lang w:val="fr-FR"/>
              </w:rPr>
            </w:pPr>
            <w:r w:rsidRPr="009E09A8">
              <w:rPr>
                <w:position w:val="-54"/>
                <w:lang w:val="fr-FR"/>
              </w:rPr>
              <w:object w:dxaOrig="5679" w:dyaOrig="12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3.45pt;height:61.4pt" o:ole="">
                  <v:imagedata r:id="rId6" o:title=""/>
                </v:shape>
                <o:OLEObject Type="Embed" ProgID="Equation.DSMT4" ShapeID="_x0000_i1025" DrawAspect="Content" ObjectID="_1460802830" r:id="rId7"/>
              </w:object>
            </w:r>
          </w:p>
        </w:tc>
        <w:tc>
          <w:tcPr>
            <w:tcW w:w="1525" w:type="dxa"/>
          </w:tcPr>
          <w:p w:rsidR="00E366E2" w:rsidRDefault="00C54019" w:rsidP="00E366E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</w:t>
            </w:r>
            <w:r w:rsidR="00E366E2">
              <w:rPr>
                <w:b/>
                <w:sz w:val="26"/>
                <w:lang w:val="en-US"/>
              </w:rPr>
              <w:t>5đ</w:t>
            </w:r>
          </w:p>
          <w:p w:rsidR="00E366E2" w:rsidRDefault="00E366E2" w:rsidP="00C54019">
            <w:pPr>
              <w:rPr>
                <w:b/>
                <w:sz w:val="26"/>
                <w:lang w:val="en-US"/>
              </w:rPr>
            </w:pPr>
          </w:p>
          <w:p w:rsidR="001C69B2" w:rsidRDefault="001C69B2" w:rsidP="00C54019">
            <w:pPr>
              <w:rPr>
                <w:b/>
                <w:sz w:val="26"/>
                <w:lang w:val="en-US"/>
              </w:rPr>
            </w:pPr>
          </w:p>
          <w:p w:rsidR="00421183" w:rsidRDefault="00421183" w:rsidP="00C54019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</w:tc>
      </w:tr>
      <w:tr w:rsidR="00995AD6" w:rsidTr="001C03D2">
        <w:tc>
          <w:tcPr>
            <w:tcW w:w="1242" w:type="dxa"/>
          </w:tcPr>
          <w:p w:rsidR="00895919" w:rsidRDefault="00895919" w:rsidP="00895919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âu 2:</w:t>
            </w:r>
            <w:r w:rsidRPr="00A3769D">
              <w:rPr>
                <w:b/>
                <w:sz w:val="26"/>
                <w:lang w:val="en-US"/>
              </w:rPr>
              <w:t xml:space="preserve"> </w:t>
            </w:r>
            <w:r w:rsidR="00740CB2">
              <w:rPr>
                <w:b/>
                <w:sz w:val="26"/>
                <w:lang w:val="en-US"/>
              </w:rPr>
              <w:t xml:space="preserve">       (1</w:t>
            </w:r>
            <w:r>
              <w:rPr>
                <w:b/>
                <w:sz w:val="26"/>
                <w:lang w:val="en-US"/>
              </w:rPr>
              <w:t>đ)</w:t>
            </w:r>
          </w:p>
          <w:p w:rsidR="00995AD6" w:rsidRDefault="00995AD6" w:rsidP="000C0791">
            <w:pPr>
              <w:rPr>
                <w:b/>
                <w:sz w:val="26"/>
                <w:lang w:val="en-US"/>
              </w:rPr>
            </w:pPr>
          </w:p>
        </w:tc>
        <w:tc>
          <w:tcPr>
            <w:tcW w:w="8222" w:type="dxa"/>
          </w:tcPr>
          <w:p w:rsidR="00A216A9" w:rsidRPr="00A216A9" w:rsidRDefault="00B6088E" w:rsidP="00A216A9">
            <w:pPr>
              <w:tabs>
                <w:tab w:val="left" w:pos="1740"/>
              </w:tabs>
              <w:rPr>
                <w:rFonts w:ascii="Calibri" w:eastAsia="Calibri" w:hAnsi="Calibri"/>
                <w:position w:val="-18"/>
                <w:lang w:val="en-US"/>
              </w:rPr>
            </w:pPr>
            <w:r>
              <w:rPr>
                <w:rFonts w:ascii="Calibri" w:eastAsia="Calibri" w:hAnsi="Calibri"/>
                <w:noProof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5680" behindDoc="1" locked="0" layoutInCell="1" allowOverlap="1">
                      <wp:simplePos x="0" y="0"/>
                      <wp:positionH relativeFrom="column">
                        <wp:posOffset>5310505</wp:posOffset>
                      </wp:positionH>
                      <wp:positionV relativeFrom="paragraph">
                        <wp:posOffset>3938905</wp:posOffset>
                      </wp:positionV>
                      <wp:extent cx="1771650" cy="1495425"/>
                      <wp:effectExtent l="0" t="0" r="0" b="0"/>
                      <wp:wrapNone/>
                      <wp:docPr id="64" name="Group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1650" cy="1495425"/>
                                <a:chOff x="8370" y="2340"/>
                                <a:chExt cx="2790" cy="2355"/>
                              </a:xfrm>
                            </wpg:grpSpPr>
                            <wpg:grpSp>
                              <wpg:cNvPr id="65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70" y="2340"/>
                                  <a:ext cx="2790" cy="2355"/>
                                  <a:chOff x="8370" y="2520"/>
                                  <a:chExt cx="2790" cy="2355"/>
                                </a:xfrm>
                              </wpg:grpSpPr>
                              <wps:wsp>
                                <wps:cNvPr id="66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850" y="2895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Text Box 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60" y="433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20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" name="Text Box 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70" y="3891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" name="Text Box 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70" y="3285"/>
                                    <a:ext cx="664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4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" name="Line 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0" y="4335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" name="Text Box 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285" y="433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V</w:t>
                                      </w:r>
                                      <w:r w:rsidRPr="004877DE"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" name="Text Box 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20" y="4230"/>
                                    <a:ext cx="48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" name="Text Box 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35" y="379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Text Box 8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00" y="3210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" name="Text Box 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60" y="2520"/>
                                    <a:ext cx="127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174985" w:rsidRDefault="00B6088E" w:rsidP="00B6088E">
                                      <w:r w:rsidRPr="00174985">
                                        <w:t>p (atm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" name="Text Box 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75" y="4365"/>
                                    <a:ext cx="118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174985" w:rsidRDefault="00B6088E" w:rsidP="00B6088E">
                                      <w:r w:rsidRPr="00174985">
                                        <w:t>V (</w:t>
                                      </w:r>
                                      <w:r>
                                        <w:t>cm</w:t>
                                      </w:r>
                                      <w:r w:rsidRPr="00174985">
                                        <w:rPr>
                                          <w:vertAlign w:val="superscript"/>
                                        </w:rPr>
                                        <w:t>3</w:t>
                                      </w:r>
                                      <w:r w:rsidRPr="00174985"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7" name="Line 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060" y="3435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3" y="4065"/>
                                    <a:ext cx="64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" name="Arc 92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9018" y="3105"/>
                                    <a:ext cx="90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0" name="Line 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510" y="4069"/>
                                    <a:ext cx="0" cy="30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" name="Line 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47" y="3436"/>
                                    <a:ext cx="21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Line 95"/>
                                <wps:cNvCnPr>
                                  <a:cxnSpLocks noChangeShapeType="1"/>
                                </wps:cNvCnPr>
                                <wps:spPr bwMode="auto">
                                  <a:xfrm rot="1800000">
                                    <a:off x="9165" y="3780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" name="Line 96"/>
                                <wps:cNvCnPr>
                                  <a:cxnSpLocks noChangeShapeType="1"/>
                                </wps:cNvCnPr>
                                <wps:spPr bwMode="auto">
                                  <a:xfrm rot="4200000">
                                    <a:off x="9180" y="3760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4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00" y="3735"/>
                                  <a:ext cx="108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088E" w:rsidRPr="00C05AF5" w:rsidRDefault="00B6088E" w:rsidP="00B608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 = 300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id="Group 64" o:spid="_x0000_s1026" style="position:absolute;margin-left:418.15pt;margin-top:310.15pt;width:139.5pt;height:117.75pt;z-index:-251660800" coordorigin="8370,2340" coordsize="2790,2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">
                      <v:group id="Group 78" o:spid="_x0000_s1027" style="position:absolute;left:8370;top:2340;width:2790;height:2355" coordorigin="8370,2520" coordsize="2790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  <v:line id="Line 79" o:spid="_x0000_s1028" style="position:absolute;flip:y;visibility:visible;mso-wrap-style:square" from="8850,2895" to="885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zG4MQAAADbAAAADwAAAGRycy9kb3ducmV2LnhtbESPT2vCQBDF74V+h2UKXkLdqBDa1FXq&#10;PyiIB9Meehyy0yQ0Oxuyo8Zv7xaEHh9v3u/Nmy8H16oz9aHxbGAyTkERl942XBn4+tw9v4AKgmyx&#10;9UwGrhRguXh8mGNu/YWPdC6kUhHCIUcDtUiXax3KmhyGse+Io/fje4cSZV9p2+Mlwl2rp2maaYcN&#10;x4YaO1rXVP4WJxff2B14M5slK6eT5JW237JPtRgzehre30AJDfJ/fE9/WANZBn9bIgD0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vMbgxAAAANsAAAAPAAAAAAAAAAAA&#10;AAAAAKECAABkcnMvZG93bnJldi54bWxQSwUGAAAAAAQABAD5AAAAkgMAAAAA&#10;">
                          <v:stroke endarrow="block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80" o:spid="_x0000_s1029" type="#_x0000_t202" style="position:absolute;left:8760;top:43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00</w:t>
                                </w:r>
                              </w:p>
                            </w:txbxContent>
                          </v:textbox>
                        </v:shape>
                        <v:shape id="Text Box 81" o:spid="_x0000_s1030" type="#_x0000_t202" style="position:absolute;left:8370;top:3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,5</w:t>
                                </w:r>
                              </w:p>
                            </w:txbxContent>
                          </v:textbox>
                        </v:shape>
                        <v:shape id="Text Box 82" o:spid="_x0000_s1031" type="#_x0000_t202" style="position:absolute;left:8370;top:3285;width:66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,5</w:t>
                                </w:r>
                              </w:p>
                            </w:txbxContent>
                          </v:textbox>
                        </v:shape>
                        <v:line id="Line 83" o:spid="_x0000_s1032" style="position:absolute;visibility:visible;mso-wrap-style:square" from="8850,4335" to="1029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btnMEAAADbAAAADwAAAGRycy9kb3ducmV2LnhtbERPS0sDMRC+C/6HMEJvNtse+libFnEp&#10;eKhCW/E8bsbN4maybOI2/ffOQejx43tvdtl3aqQhtoENzKYFKOI62JYbAx/n/eMKVEzIFrvAZOBK&#10;EXbb+7sNljZc+EjjKTVKQjiWaMCl1Jdax9qRxzgNPbFw32HwmAQOjbYDXiTcd3peFAvtsWVpcNjT&#10;i6P65/TrDSxdddRLXR3O79XYztb5LX9+rY2ZPOTnJ1CJcrqJ/92vVnyyXr7ID9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Zu2cwQAAANsAAAAPAAAAAAAAAAAAAAAA&#10;AKECAABkcnMvZG93bnJldi54bWxQSwUGAAAAAAQABAD5AAAAjwMAAAAA&#10;">
                          <v:stroke endarrow="block"/>
                        </v:line>
                        <v:shape id="Text Box 84" o:spid="_x0000_s1033" type="#_x0000_t202" style="position:absolute;left:9285;top:43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Pr="004877DE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85" o:spid="_x0000_s1034" type="#_x0000_t202" style="position:absolute;left:8520;top:423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86" o:spid="_x0000_s1035" type="#_x0000_t202" style="position:absolute;left:9435;top:379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87" o:spid="_x0000_s1036" type="#_x0000_t202" style="position:absolute;left:9000;top:32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88" o:spid="_x0000_s1037" type="#_x0000_t202" style="position:absolute;left:8460;top:2520;width:127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    <v:textbox>
                            <w:txbxContent>
                              <w:p w:rsidR="00B6088E" w:rsidRPr="00174985" w:rsidRDefault="00B6088E" w:rsidP="00B6088E">
                                <w:r w:rsidRPr="00174985">
                                  <w:t>p (atm)</w:t>
                                </w:r>
                              </w:p>
                            </w:txbxContent>
                          </v:textbox>
                        </v:shape>
                        <v:shape id="Text Box 89" o:spid="_x0000_s1038" type="#_x0000_t202" style="position:absolute;left:9975;top:4365;width:118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      <v:textbox>
                            <w:txbxContent>
                              <w:p w:rsidR="00B6088E" w:rsidRPr="00174985" w:rsidRDefault="00B6088E" w:rsidP="00B6088E">
                                <w:r w:rsidRPr="00174985">
                                  <w:t>V (</w:t>
                                </w:r>
                                <w:r>
                                  <w:t>cm</w:t>
                                </w:r>
                                <w:r w:rsidRPr="00174985">
                                  <w:rPr>
                                    <w:vertAlign w:val="superscript"/>
                                  </w:rPr>
                                  <w:t>3</w:t>
                                </w:r>
                                <w:r w:rsidRPr="00174985">
                                  <w:t>)</w:t>
                                </w:r>
                              </w:p>
                            </w:txbxContent>
                          </v:textbox>
                        </v:shape>
                        <v:line id="Line 90" o:spid="_x0000_s1039" style="position:absolute;visibility:visible;mso-wrap-style:square" from="9060,3435" to="906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n5DcQAAADbAAAADwAAAGRycy9kb3ducmV2LnhtbESPzWrCQBSF90LfYbiF7nTSLoyNjlIK&#10;gou0xVi6vmSuSTRzJ86MSfr2HUHo8nB+Ps5qM5pW9OR8Y1nB8ywBQVxa3XCl4PuwnS5A+ICssbVM&#10;Cn7Jw2b9MFlhpu3Ae+qLUIk4wj5DBXUIXSalL2sy6Ge2I47e0TqDIUpXSe1wiOOmlS9JMpcGG46E&#10;Gjt6r6k8F1cTuWWVu8vP6Tzujh/59sL96+fhS6mnx/FtCSLQGP7D9/ZOK0hTuH2JP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qfkNxAAAANsAAAAPAAAAAAAAAAAA&#10;AAAAAKECAABkcnMvZG93bnJldi54bWxQSwUGAAAAAAQABAD5AAAAkgMAAAAA&#10;">
                          <v:stroke dashstyle="dash"/>
                        </v:line>
                        <v:line id="Line 91" o:spid="_x0000_s1040" style="position:absolute;visibility:visible;mso-wrap-style:square" from="8853,4065" to="9501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Ztf8EAAADbAAAADwAAAGRycy9kb3ducmV2LnhtbERPTWvCQBC9F/wPywje6sYebE1dpQiC&#10;B61UpechOyap2dm4u43x3zuHQo+P9z1f9q5RHYVYezYwGWegiAtvay4NnI7r5zdQMSFbbDyTgTtF&#10;WC4GT3PMrb/xF3WHVCoJ4ZijgSqlNtc6FhU5jGPfEgt39sFhEhhKbQPeJNw1+iXLptphzdJQYUur&#10;iorL4ddJb1Fuw/X759Jvzrvt+srd7PO4N2Y07D/eQSXq07/4z72xBl5lrHyRH6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m1/wQAAANsAAAAPAAAAAAAAAAAAAAAA&#10;AKECAABkcnMvZG93bnJldi54bWxQSwUGAAAAAAQABAD5AAAAjwMAAAAA&#10;">
                          <v:stroke dashstyle="dash"/>
                        </v:line>
                        <v:shape id="Arc 92" o:spid="_x0000_s1041" style="position:absolute;left:9018;top:3105;width:900;height:10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ZTW8UA&#10;AADbAAAADwAAAGRycy9kb3ducmV2LnhtbESPQUvDQBSE70L/w/IKXord1EOqsduSikIteLC2eH1k&#10;n0kw+zZkn0nqr3eFgsdhZr5hVpvRNaqnLtSeDSzmCSjiwtuaSwPH9+ebO1BBkC02nsnAmQJs1pOr&#10;FWbWD/xG/UFKFSEcMjRQibSZ1qGoyGGY+5Y4ep++cyhRdqW2HQ4R7hp9mySpdlhzXKiwpceKiq/D&#10;tzMw+3iZWbcX2Z5SzEP/I/ny6dWY6+mYP4ASGuU/fGnvrIHlPfx9iT9Ar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xlNbxQAAANsAAAAPAAAAAAAAAAAAAAAAAJgCAABkcnMv&#10;ZG93bnJldi54bWxQSwUGAAAAAAQABAD1AAAAigMAAAAA&#10;" path="m-1,nfc11929,,21600,9670,21600,21600em-1,nsc11929,,21600,9670,21600,21600l,21600,-1,xe" filled="f" strokeweight=".5pt">
                          <v:path arrowok="t" o:extrusionok="f" o:connecttype="custom" o:connectlocs="0,0;900,1080;0,1080" o:connectangles="0,0,0"/>
                        </v:shape>
                        <v:line id="Line 93" o:spid="_x0000_s1042" style="position:absolute;visibility:visible;mso-wrap-style:square" from="9510,4069" to="9510,4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URXsAAAADbAAAADwAAAGRycy9kb3ducmV2LnhtbERPTWvCQBC9F/wPywi91Y0eiqauUgqC&#10;B7WopechOyap2dm4u8b47zsHwePjfc+XvWtURyHWng2MRxko4sLbmksDP8fV2xRUTMgWG89k4E4R&#10;lovByxxz62+8p+6QSiUhHHM0UKXU5lrHoiKHceRbYuFOPjhMAkOpbcCbhLtGT7LsXTusWRoqbOmr&#10;ouJ8uDrpLcpNuPz+nfv1abtZXbib7Y7fxrwO+88PUIn69BQ/3GtrYCrr5Yv8AL34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+VEV7AAAAA2wAAAA8AAAAAAAAAAAAAAAAA&#10;oQIAAGRycy9kb3ducmV2LnhtbFBLBQYAAAAABAAEAPkAAACOAwAAAAA=&#10;">
                          <v:stroke dashstyle="dash"/>
                        </v:line>
                        <v:line id="Line 94" o:spid="_x0000_s1043" style="position:absolute;visibility:visible;mso-wrap-style:square" from="8847,3436" to="9063,3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m0xcMAAADbAAAADwAAAGRycy9kb3ducmV2LnhtbESPzWrCQBSF9wXfYbiCu2aii2JjRhFB&#10;cJFaqqXrS+aaRDN34syYpG/fKRS6PJyfj5NvRtOKnpxvLCuYJykI4tLqhisFn+f98xKED8gaW8uk&#10;4Js8bNaTpxwzbQf+oP4UKhFH2GeooA6hy6T0ZU0GfWI74uhdrDMYonSV1A6HOG5auUjTF2mw4Uio&#10;saNdTeXt9DCRW1aFu39db+Ph8lbs79y/Hs/vSs2m43YFItAY/sN/7YNWsJzD75f4A+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ZtMXDAAAA2wAAAA8AAAAAAAAAAAAA&#10;AAAAoQIAAGRycy9kb3ducmV2LnhtbFBLBQYAAAAABAAEAPkAAACRAwAAAAA=&#10;">
                          <v:stroke dashstyle="dash"/>
                        </v:line>
                        <v:line id="Line 95" o:spid="_x0000_s1044" style="position:absolute;rotation:30;visibility:visible;mso-wrap-style:square" from="9165,3780" to="9237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wbXsMAAADbAAAADwAAAGRycy9kb3ducmV2LnhtbESPwWrDMBBE74X+g9hCb7VcB0pwooQQ&#10;aOPQS+3kkttibWwTa2Us1Vb/PioUehxm583OehtMLyYaXWdZwWuSgiCure64UXA+vb8sQTiPrLG3&#10;TAp+yMF28/iwxlzbmUuaKt+ICGGXo4LW+yGX0tUtGXSJHYijd7WjQR/l2Eg94hzhppdZmr5Jgx3H&#10;hhYH2rdU36pvE9/Q3UcIl7Kg/mvCzM6L4+f1oNTzU9itQHgK/v/4L11oBcsMfrdEAMjN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MG17DAAAA2wAAAA8AAAAAAAAAAAAA&#10;AAAAoQIAAGRycy9kb3ducmV2LnhtbFBLBQYAAAAABAAEAPkAAACRAwAAAAA=&#10;" strokeweight=".5pt"/>
                        <v:line id="Line 96" o:spid="_x0000_s1045" style="position:absolute;rotation:70;visibility:visible;mso-wrap-style:square" from="9180,3760" to="9252,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lqkcQAAADbAAAADwAAAGRycy9kb3ducmV2LnhtbESPQWsCMRSE7wX/Q3gFb5rtSouuRpFS&#10;oT26Kl4fm9dNtpuX7SbVbX99UxB6HGbmG2a1GVwrLtQH61nBwzQDQVx5bblWcDzsJnMQISJrbD2T&#10;gm8KsFmP7lZYaH/lPV3KWIsE4VCgAhNjV0gZKkMOw9R3xMl7973DmGRfS93jNcFdK/Mse5IOLacF&#10;gx09G6o+yi+noLY/i9Ob/dy/DE1zNr7JZ+VjrtT4ftguQUQa4n/41n7VCuYz+PuSf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6WqRxAAAANsAAAAPAAAAAAAAAAAA&#10;AAAAAKECAABkcnMvZG93bnJldi54bWxQSwUGAAAAAAQABAD5AAAAkgMAAAAA&#10;" strokeweight=".5pt"/>
                      </v:group>
                      <v:shape id="Text Box 97" o:spid="_x0000_s1046" type="#_x0000_t202" style="position:absolute;left:9900;top:3735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    <v:textbox>
                          <w:txbxContent>
                            <w:p w:rsidR="00B6088E" w:rsidRPr="00C05AF5" w:rsidRDefault="00B6088E" w:rsidP="00B608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 = 300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216A9">
              <w:rPr>
                <w:rFonts w:ascii="Calibri" w:eastAsia="Calibri" w:hAnsi="Calibri"/>
                <w:lang w:val="en-US"/>
              </w:rPr>
              <w:t xml:space="preserve"> </w:t>
            </w:r>
            <w:r w:rsidR="00740CB2" w:rsidRPr="009E09A8">
              <w:rPr>
                <w:rFonts w:ascii="Calibri" w:eastAsia="Calibri" w:hAnsi="Calibri"/>
                <w:position w:val="-64"/>
                <w:lang w:val="en-US"/>
              </w:rPr>
              <w:object w:dxaOrig="3379" w:dyaOrig="1400">
                <v:shape id="_x0000_i1026" type="#_x0000_t75" style="width:184.95pt;height:75.05pt" o:ole="">
                  <v:imagedata r:id="rId8" o:title=""/>
                </v:shape>
                <o:OLEObject Type="Embed" ProgID="Equation.DSMT4" ShapeID="_x0000_i1026" DrawAspect="Content" ObjectID="_1460802831" r:id="rId9"/>
              </w:object>
            </w:r>
          </w:p>
        </w:tc>
        <w:tc>
          <w:tcPr>
            <w:tcW w:w="1525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A216A9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</w:tc>
      </w:tr>
      <w:tr w:rsidR="00895919" w:rsidTr="001C03D2">
        <w:tc>
          <w:tcPr>
            <w:tcW w:w="1242" w:type="dxa"/>
          </w:tcPr>
          <w:p w:rsidR="00CA3D21" w:rsidRDefault="00F41056" w:rsidP="00CA3D21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âu 3</w:t>
            </w:r>
            <w:r w:rsidR="00CA3D21">
              <w:rPr>
                <w:b/>
                <w:sz w:val="26"/>
                <w:lang w:val="en-US"/>
              </w:rPr>
              <w:t>:</w:t>
            </w:r>
            <w:r w:rsidR="00CA3D21" w:rsidRPr="00A3769D">
              <w:rPr>
                <w:b/>
                <w:sz w:val="26"/>
                <w:lang w:val="en-US"/>
              </w:rPr>
              <w:t xml:space="preserve"> </w:t>
            </w:r>
            <w:r w:rsidR="00B6088E">
              <w:rPr>
                <w:b/>
                <w:sz w:val="26"/>
                <w:lang w:val="en-US"/>
              </w:rPr>
              <w:t xml:space="preserve">          (2</w:t>
            </w:r>
            <w:r w:rsidR="00CA3D21">
              <w:rPr>
                <w:b/>
                <w:sz w:val="26"/>
                <w:lang w:val="en-US"/>
              </w:rPr>
              <w:t>đ)</w:t>
            </w:r>
          </w:p>
          <w:p w:rsidR="00895919" w:rsidRDefault="00895919" w:rsidP="00895919">
            <w:pPr>
              <w:rPr>
                <w:b/>
                <w:sz w:val="26"/>
                <w:lang w:val="en-US"/>
              </w:rPr>
            </w:pPr>
          </w:p>
        </w:tc>
        <w:tc>
          <w:tcPr>
            <w:tcW w:w="8222" w:type="dxa"/>
          </w:tcPr>
          <w:p w:rsidR="00CA3D21" w:rsidRDefault="00B6088E" w:rsidP="00895919">
            <w:pPr>
              <w:rPr>
                <w:b/>
                <w:sz w:val="26"/>
                <w:lang w:val="en-US"/>
              </w:rPr>
            </w:pPr>
            <w:r>
              <w:rPr>
                <w:b/>
                <w:noProof/>
                <w:sz w:val="26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3632" behindDoc="1" locked="0" layoutInCell="1" allowOverlap="1" wp14:anchorId="7C3D296E" wp14:editId="516B4BBC">
                      <wp:simplePos x="0" y="0"/>
                      <wp:positionH relativeFrom="column">
                        <wp:posOffset>5310505</wp:posOffset>
                      </wp:positionH>
                      <wp:positionV relativeFrom="paragraph">
                        <wp:posOffset>3938905</wp:posOffset>
                      </wp:positionV>
                      <wp:extent cx="1771650" cy="1495425"/>
                      <wp:effectExtent l="0" t="0" r="0" b="0"/>
                      <wp:wrapNone/>
                      <wp:docPr id="43" name="Group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1650" cy="1495425"/>
                                <a:chOff x="8370" y="2340"/>
                                <a:chExt cx="2790" cy="2355"/>
                              </a:xfrm>
                            </wpg:grpSpPr>
                            <wpg:grpSp>
                              <wpg:cNvPr id="44" name="Group 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70" y="2340"/>
                                  <a:ext cx="2790" cy="2355"/>
                                  <a:chOff x="8370" y="2520"/>
                                  <a:chExt cx="2790" cy="2355"/>
                                </a:xfrm>
                              </wpg:grpSpPr>
                              <wps:wsp>
                                <wps:cNvPr id="45" name="Line 5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850" y="2895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Text Box 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60" y="433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20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Text Box 6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70" y="3891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Text Box 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70" y="3285"/>
                                    <a:ext cx="664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4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Line 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0" y="4335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Text Box 6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285" y="433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V</w:t>
                                      </w:r>
                                      <w:r w:rsidRPr="004877DE"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20" y="4230"/>
                                    <a:ext cx="48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35" y="379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00" y="3210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" name="Text Box 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60" y="2520"/>
                                    <a:ext cx="127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174985" w:rsidRDefault="00B6088E" w:rsidP="00B6088E">
                                      <w:r w:rsidRPr="00174985">
                                        <w:t>p (atm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75" y="4365"/>
                                    <a:ext cx="118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174985" w:rsidRDefault="00B6088E" w:rsidP="00B6088E">
                                      <w:r w:rsidRPr="00174985">
                                        <w:t>V (</w:t>
                                      </w:r>
                                      <w:r>
                                        <w:t>cm</w:t>
                                      </w:r>
                                      <w:r w:rsidRPr="00174985">
                                        <w:rPr>
                                          <w:vertAlign w:val="superscript"/>
                                        </w:rPr>
                                        <w:t>3</w:t>
                                      </w:r>
                                      <w:r w:rsidRPr="00174985"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" name="Line 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060" y="3435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Line 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3" y="4065"/>
                                    <a:ext cx="64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" name="Arc 71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9018" y="3105"/>
                                    <a:ext cx="90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Line 7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510" y="4069"/>
                                    <a:ext cx="0" cy="30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Line 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47" y="3436"/>
                                    <a:ext cx="21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" name="Line 74"/>
                                <wps:cNvCnPr>
                                  <a:cxnSpLocks noChangeShapeType="1"/>
                                </wps:cNvCnPr>
                                <wps:spPr bwMode="auto">
                                  <a:xfrm rot="1800000">
                                    <a:off x="9165" y="3780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Line 75"/>
                                <wps:cNvCnPr>
                                  <a:cxnSpLocks noChangeShapeType="1"/>
                                </wps:cNvCnPr>
                                <wps:spPr bwMode="auto">
                                  <a:xfrm rot="4200000">
                                    <a:off x="9180" y="3760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3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00" y="3735"/>
                                  <a:ext cx="108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088E" w:rsidRPr="00C05AF5" w:rsidRDefault="00B6088E" w:rsidP="00B608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 = 300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7C3D296E" id="Group 43" o:spid="_x0000_s1047" style="position:absolute;margin-left:418.15pt;margin-top:310.15pt;width:139.5pt;height:117.75pt;z-index:-251662848" coordorigin="8370,2340" coordsize="2790,2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">
                      <v:group id="Group 57" o:spid="_x0000_s1048" style="position:absolute;left:8370;top:2340;width:2790;height:2355" coordorigin="8370,2520" coordsize="2790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  <v:line id="Line 58" o:spid="_x0000_s1049" style="position:absolute;flip:y;visibility:visible;mso-wrap-style:square" from="8850,2895" to="885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sE98UAAADbAAAADwAAAGRycy9kb3ducmV2LnhtbESPT2vCQBDF74LfYRnBS6gbqy01uor9&#10;Iwilh9oeehyyYxLMzobsqOm3dwXB4+PN+715i1XnanWiNlSeDYxHKSji3NuKCwO/P5uHF1BBkC3W&#10;nsnAPwVYLfu9BWbWn/mbTjspVIRwyNBAKdJkWoe8JIdh5Bvi6O1961CibAttWzxHuKv1Y5o+a4cV&#10;x4YSG3orKT/sji6+sfni98kkeXU6SWb08SefqRZjhoNuPQcl1Mn9+JbeWgPTJ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sE98UAAADbAAAADwAAAAAAAAAA&#10;AAAAAAChAgAAZHJzL2Rvd25yZXYueG1sUEsFBgAAAAAEAAQA+QAAAJMDAAAAAA==&#10;">
                          <v:stroke endarrow="block"/>
                        </v:line>
                        <v:shape id="Text Box 59" o:spid="_x0000_s1050" type="#_x0000_t202" style="position:absolute;left:8760;top:43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00</w:t>
                                </w:r>
                              </w:p>
                            </w:txbxContent>
                          </v:textbox>
                        </v:shape>
                        <v:shape id="Text Box 60" o:spid="_x0000_s1051" type="#_x0000_t202" style="position:absolute;left:8370;top:3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,5</w:t>
                                </w:r>
                              </w:p>
                            </w:txbxContent>
                          </v:textbox>
                        </v:shape>
                        <v:shape id="Text Box 61" o:spid="_x0000_s1052" type="#_x0000_t202" style="position:absolute;left:8370;top:3285;width:66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,5</w:t>
                                </w:r>
                              </w:p>
                            </w:txbxContent>
                          </v:textbox>
                        </v:shape>
                        <v:line id="Line 62" o:spid="_x0000_s1053" style="position:absolute;visibility:visible;mso-wrap-style:square" from="8850,4335" to="1029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OvMQAAADb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I68xAAAANsAAAAPAAAAAAAAAAAA&#10;AAAAAKECAABkcnMvZG93bnJldi54bWxQSwUGAAAAAAQABAD5AAAAkgMAAAAA&#10;">
                          <v:stroke endarrow="block"/>
                        </v:line>
                        <v:shape id="Text Box 63" o:spid="_x0000_s1054" type="#_x0000_t202" style="position:absolute;left:9285;top:43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Pr="004877DE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64" o:spid="_x0000_s1055" type="#_x0000_t202" style="position:absolute;left:8520;top:423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65" o:spid="_x0000_s1056" type="#_x0000_t202" style="position:absolute;left:9435;top:379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66" o:spid="_x0000_s1057" type="#_x0000_t202" style="position:absolute;left:9000;top:32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67" o:spid="_x0000_s1058" type="#_x0000_t202" style="position:absolute;left:8460;top:2520;width:127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      <v:textbox>
                            <w:txbxContent>
                              <w:p w:rsidR="00B6088E" w:rsidRPr="00174985" w:rsidRDefault="00B6088E" w:rsidP="00B6088E">
                                <w:r w:rsidRPr="00174985">
                                  <w:t>p (atm)</w:t>
                                </w:r>
                              </w:p>
                            </w:txbxContent>
                          </v:textbox>
                        </v:shape>
                        <v:shape id="Text Box 68" o:spid="_x0000_s1059" type="#_x0000_t202" style="position:absolute;left:9975;top:4365;width:118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      <v:textbox>
                            <w:txbxContent>
                              <w:p w:rsidR="00B6088E" w:rsidRPr="00174985" w:rsidRDefault="00B6088E" w:rsidP="00B6088E">
                                <w:r w:rsidRPr="00174985">
                                  <w:t>V (</w:t>
                                </w:r>
                                <w:r>
                                  <w:t>cm</w:t>
                                </w:r>
                                <w:r w:rsidRPr="00174985">
                                  <w:rPr>
                                    <w:vertAlign w:val="superscript"/>
                                  </w:rPr>
                                  <w:t>3</w:t>
                                </w:r>
                                <w:r w:rsidRPr="00174985">
                                  <w:t>)</w:t>
                                </w:r>
                              </w:p>
                            </w:txbxContent>
                          </v:textbox>
                        </v:shape>
                        <v:line id="Line 69" o:spid="_x0000_s1060" style="position:absolute;visibility:visible;mso-wrap-style:square" from="9060,3435" to="906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AA9sQAAADbAAAADwAAAGRycy9kb3ducmV2LnhtbESPX2vCMBTF34V9h3AHe9N0A4urRhkD&#10;wYduwzr2fGmubbW5qUlsu2+/CMIeD+fPj7PajKYVPTnfWFbwPEtAEJdWN1wp+D5spwsQPiBrbC2T&#10;gl/ysFk/TFaYaTvwnvoiVCKOsM9QQR1Cl0npy5oM+pntiKN3tM5giNJVUjsc4rhp5UuSpNJgw5FQ&#10;Y0fvNZXn4moit6xyd/k5ncfd8SPfXrh//Tx8KfX0OL4tQQQaw3/43t5pBfMUbl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UAD2xAAAANsAAAAPAAAAAAAAAAAA&#10;AAAAAKECAABkcnMvZG93bnJldi54bWxQSwUGAAAAAAQABAD5AAAAkgMAAAAA&#10;">
                          <v:stroke dashstyle="dash"/>
                        </v:line>
                        <v:line id="Line 70" o:spid="_x0000_s1061" style="position:absolute;visibility:visible;mso-wrap-style:square" from="8853,4065" to="9501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ylbcQAAADbAAAADwAAAGRycy9kb3ducmV2LnhtbESPS2sCMRSF90L/Q7iF7mqmhaodJ0op&#10;CC584FhcXyZ3HnVyMybpOP33jVBweTiPj5MtB9OKnpxvLCt4GScgiAurG64UfB1XzzMQPiBrbC2T&#10;gl/ysFw8jDJMtb3ygfo8VCKOsE9RQR1Cl0rpi5oM+rHtiKNXWmcwROkqqR1e47hp5WuSTKTBhiOh&#10;xo4+ayrO+Y+J3KLauMvp+zysy+1mdeH+fXfcK/X0OHzMQQQawj38315rBW9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HKVtxAAAANsAAAAPAAAAAAAAAAAA&#10;AAAAAKECAABkcnMvZG93bnJldi54bWxQSwUGAAAAAAQABAD5AAAAkgMAAAAA&#10;">
                          <v:stroke dashstyle="dash"/>
                        </v:line>
                        <v:shape id="Arc 71" o:spid="_x0000_s1062" style="position:absolute;left:9018;top:3105;width:900;height:10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+qoMIA&#10;AADbAAAADwAAAGRycy9kb3ducmV2LnhtbERPTWvCQBC9C/6HZYRepG5aUEt0lbRUsEIP1RavQ3ZM&#10;gtnZkB1j2l/fPQgeH+97ue5drTpqQ+XZwNMkAUWce1txYeD7sHl8ARUE2WLtmQz8UoD1ajhYYmr9&#10;lb+o20uhYgiHFA2UIk2qdchLchgmviGO3Mm3DiXCttC2xWsMd7V+TpKZdlhxbCixobeS8vP+4gyM&#10;jx9j63Yirz8zzEL3J9n8/dOYh1GfLUAJ9XIX39xba2Aax8Yv8Qfo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P6qgwgAAANsAAAAPAAAAAAAAAAAAAAAAAJgCAABkcnMvZG93&#10;bnJldi54bWxQSwUGAAAAAAQABAD1AAAAhwMAAAAA&#10;" path="m-1,nfc11929,,21600,9670,21600,21600em-1,nsc11929,,21600,9670,21600,21600l,21600,-1,xe" filled="f" strokeweight=".5pt">
                          <v:path arrowok="t" o:extrusionok="f" o:connecttype="custom" o:connectlocs="0,0;900,1080;0,1080" o:connectangles="0,0,0"/>
                        </v:shape>
                        <v:line id="Line 72" o:spid="_x0000_s1063" style="position:absolute;visibility:visible;mso-wrap-style:square" from="9510,4069" to="9510,4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+UhMIAAADbAAAADwAAAGRycy9kb3ducmV2LnhtbESPS4vCMBSF98L8h3AH3Gk6gqIdo8iA&#10;4MJRfDDrS3Ntq81NTWLt/HsjCC4P5/FxpvPWVKIh50vLCr76CQjizOqScwXHw7I3BuEDssbKMin4&#10;Jw/z2Udniqm2d95Rsw+5iCPsU1RQhFCnUvqsIIO+b2vi6J2sMxiidLnUDu9x3FRykCQjabDkSCiw&#10;pp+Cssv+ZiI3y9fu+ne+tKvT73p55WayOWyV6n62i28QgdrwDr/aK61gOIH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M+UhMIAAADbAAAADwAAAAAAAAAAAAAA&#10;AAChAgAAZHJzL2Rvd25yZXYueG1sUEsFBgAAAAAEAAQA+QAAAJADAAAAAA==&#10;">
                          <v:stroke dashstyle="dash"/>
                        </v:line>
                        <v:line id="Line 73" o:spid="_x0000_s1064" style="position:absolute;visibility:visible;mso-wrap-style:square" from="8847,3436" to="9063,3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n3pMAAAADbAAAADwAAAGRycy9kb3ducmV2LnhtbERPTWvCQBC9F/wPywje6kYPoqmrlILg&#10;wSrV0vOQHZPU7Gzc3cb4751DwePjfS/XvWtURyHWng1Mxhko4sLbmksD36fN6xxUTMgWG89k4E4R&#10;1qvByxJz62/8Rd0xlUpCOOZooEqpzbWORUUO49i3xMKdfXCYBIZS24A3CXeNnmbZTDusWRoqbOmj&#10;ouJy/HPSW5S7cP35vfTb8+duc+VusT8djBkN+/c3UIn69BT/u7fWwEzWyxf5AXr1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+Z96TAAAAA2wAAAA8AAAAAAAAAAAAAAAAA&#10;oQIAAGRycy9kb3ducmV2LnhtbFBLBQYAAAAABAAEAPkAAACOAwAAAAA=&#10;">
                          <v:stroke dashstyle="dash"/>
                        </v:line>
                        <v:line id="Line 74" o:spid="_x0000_s1065" style="position:absolute;rotation:30;visibility:visible;mso-wrap-style:square" from="9165,3780" to="9237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Jj08IAAADbAAAADwAAAGRycy9kb3ducmV2LnhtbESPQYvCMBCF74L/IYywN01VEKlGEcFV&#10;2ctavXgbmrEtNpPSZNvsvzcLCx4fb9735q23wdSio9ZVlhVMJwkI4tzqigsFt+thvAThPLLG2jIp&#10;+CUH281wsMZU254v1GW+EBHCLkUFpfdNKqXLSzLoJrYhjt7DtgZ9lG0hdYt9hJtazpJkIQ1WHBtK&#10;bGhfUv7Mfkx8Q1efIdwvJ6q/O5zZfn7+ehyV+hiF3QqEp+Dfx//pk1awmMLflggAuX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lJj08IAAADbAAAADwAAAAAAAAAAAAAA&#10;AAChAgAAZHJzL2Rvd25yZXYueG1sUEsFBgAAAAAEAAQA+QAAAJADAAAAAA==&#10;" strokeweight=".5pt"/>
                        <v:line id="Line 75" o:spid="_x0000_s1066" style="position:absolute;rotation:70;visibility:visible;mso-wrap-style:square" from="9180,3760" to="9252,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kp8MQAAADbAAAADwAAAGRycy9kb3ducmV2LnhtbESPQWsCMRSE7wX/Q3hCbzXrlkpdjSKl&#10;hXp0ben1sXlusm5etptU1/56IxR6HGbmG2a5HlwrTtQH61nBdJKBIK68tlwr+Ni/PTyDCBFZY+uZ&#10;FFwowHo1ultiof2Zd3QqYy0ShEOBCkyMXSFlqAw5DBPfESfv4HuHMcm+lrrHc4K7VuZZNpMOLacF&#10;gx29GKqO5Y9TUNvf+efWfu9eh6b5Mr7JH8unXKn78bBZgIg0xP/wX/tdK5jlcPuSfoB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qSnwxAAAANsAAAAPAAAAAAAAAAAA&#10;AAAAAKECAABkcnMvZG93bnJldi54bWxQSwUGAAAAAAQABAD5AAAAkgMAAAAA&#10;" strokeweight=".5pt"/>
                      </v:group>
                      <v:shape id="Text Box 76" o:spid="_x0000_s1067" type="#_x0000_t202" style="position:absolute;left:9900;top:3735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<v:textbox>
                          <w:txbxContent>
                            <w:p w:rsidR="00B6088E" w:rsidRPr="00C05AF5" w:rsidRDefault="00B6088E" w:rsidP="00B608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 = 300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b/>
                <w:noProof/>
                <w:sz w:val="26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49536" behindDoc="1" locked="0" layoutInCell="1" allowOverlap="1" wp14:anchorId="1C453EFF" wp14:editId="278E6BFE">
                      <wp:simplePos x="0" y="0"/>
                      <wp:positionH relativeFrom="column">
                        <wp:posOffset>3002915</wp:posOffset>
                      </wp:positionH>
                      <wp:positionV relativeFrom="paragraph">
                        <wp:posOffset>4281170</wp:posOffset>
                      </wp:positionV>
                      <wp:extent cx="1771650" cy="1495425"/>
                      <wp:effectExtent l="0" t="0" r="0" b="0"/>
                      <wp:wrapNone/>
                      <wp:docPr id="22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1650" cy="1495425"/>
                                <a:chOff x="8370" y="2340"/>
                                <a:chExt cx="2790" cy="2355"/>
                              </a:xfrm>
                            </wpg:grpSpPr>
                            <wpg:grpSp>
                              <wpg:cNvPr id="23" name="Group 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70" y="2340"/>
                                  <a:ext cx="2790" cy="2355"/>
                                  <a:chOff x="8370" y="2520"/>
                                  <a:chExt cx="2790" cy="2355"/>
                                </a:xfrm>
                              </wpg:grpSpPr>
                              <wps:wsp>
                                <wps:cNvPr id="24" name="Line 3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850" y="2895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Text Box 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60" y="433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20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Text Box 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70" y="3891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Text Box 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70" y="3285"/>
                                    <a:ext cx="664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4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Line 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0" y="4335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Text Box 4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285" y="433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V</w:t>
                                      </w:r>
                                      <w:r w:rsidRPr="004877DE"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Text Box 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20" y="4230"/>
                                    <a:ext cx="48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" name="Text Box 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35" y="379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Text Box 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00" y="3210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60" y="2520"/>
                                    <a:ext cx="127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174985" w:rsidRDefault="00B6088E" w:rsidP="00B6088E">
                                      <w:r w:rsidRPr="00174985">
                                        <w:t>p (atm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75" y="4365"/>
                                    <a:ext cx="118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174985" w:rsidRDefault="00B6088E" w:rsidP="00B6088E">
                                      <w:r w:rsidRPr="00174985">
                                        <w:t>V (</w:t>
                                      </w:r>
                                      <w:r>
                                        <w:t>cm</w:t>
                                      </w:r>
                                      <w:r w:rsidRPr="00174985">
                                        <w:rPr>
                                          <w:vertAlign w:val="superscript"/>
                                        </w:rPr>
                                        <w:t>3</w:t>
                                      </w:r>
                                      <w:r w:rsidRPr="00174985"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Line 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060" y="3435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3" y="4065"/>
                                    <a:ext cx="64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Arc 50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9018" y="3105"/>
                                    <a:ext cx="90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Line 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510" y="4069"/>
                                    <a:ext cx="0" cy="30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" name="Line 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47" y="3436"/>
                                    <a:ext cx="21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" name="Line 53"/>
                                <wps:cNvCnPr>
                                  <a:cxnSpLocks noChangeShapeType="1"/>
                                </wps:cNvCnPr>
                                <wps:spPr bwMode="auto">
                                  <a:xfrm rot="1800000">
                                    <a:off x="9165" y="3780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54"/>
                                <wps:cNvCnPr>
                                  <a:cxnSpLocks noChangeShapeType="1"/>
                                </wps:cNvCnPr>
                                <wps:spPr bwMode="auto">
                                  <a:xfrm rot="4200000">
                                    <a:off x="9180" y="3760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2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00" y="3735"/>
                                  <a:ext cx="108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088E" w:rsidRPr="00C05AF5" w:rsidRDefault="00B6088E" w:rsidP="00B608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 = 300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1C453EFF" id="Group 22" o:spid="_x0000_s1068" style="position:absolute;margin-left:236.45pt;margin-top:337.1pt;width:139.5pt;height:117.75pt;z-index:-251666944" coordorigin="8370,2340" coordsize="2790,2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">
                      <v:group id="Group 36" o:spid="_x0000_s1069" style="position:absolute;left:8370;top:2340;width:2790;height:2355" coordorigin="8370,2520" coordsize="2790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line id="Line 37" o:spid="_x0000_s1070" style="position:absolute;flip:y;visibility:visible;mso-wrap-style:square" from="8850,2895" to="885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hEzMQAAADbAAAADwAAAGRycy9kb3ducmV2LnhtbESPT2vCQBDF70K/wzIFL0E3apGauor9&#10;IwjioeqhxyE7TUKzsyE7avz2rlDw+Hjzfm/efNm5Wp2pDZVnA6NhCoo497biwsDxsB68ggqCbLH2&#10;TAauFGC5eOrNMbP+wt903kuhIoRDhgZKkSbTOuQlOQxD3xBH79e3DiXKttC2xUuEu1qP03SqHVYc&#10;G0ps6KOk/G9/cvGN9Y4/J5Pk3ekkmdHXj2xTLcb0n7vVGyihTh7H/+mNNTB+g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SETMxAAAANsAAAAPAAAAAAAAAAAA&#10;AAAAAKECAABkcnMvZG93bnJldi54bWxQSwUGAAAAAAQABAD5AAAAkgMAAAAA&#10;">
                          <v:stroke endarrow="block"/>
                        </v:line>
                        <v:shape id="Text Box 38" o:spid="_x0000_s1071" type="#_x0000_t202" style="position:absolute;left:8760;top:43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00</w:t>
                                </w:r>
                              </w:p>
                            </w:txbxContent>
                          </v:textbox>
                        </v:shape>
                        <v:shape id="Text Box 39" o:spid="_x0000_s1072" type="#_x0000_t202" style="position:absolute;left:8370;top:3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,5</w:t>
                                </w:r>
                              </w:p>
                            </w:txbxContent>
                          </v:textbox>
                        </v:shape>
                        <v:shape id="Text Box 40" o:spid="_x0000_s1073" type="#_x0000_t202" style="position:absolute;left:8370;top:3285;width:66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,5</w:t>
                                </w:r>
                              </w:p>
                            </w:txbxContent>
                          </v:textbox>
                        </v:shape>
                        <v:line id="Line 41" o:spid="_x0000_s1074" style="position:absolute;visibility:visible;mso-wrap-style:square" from="8850,4335" to="1029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        <v:stroke endarrow="block"/>
                        </v:line>
                        <v:shape id="Text Box 42" o:spid="_x0000_s1075" type="#_x0000_t202" style="position:absolute;left:9285;top:43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Pr="004877DE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43" o:spid="_x0000_s1076" type="#_x0000_t202" style="position:absolute;left:8520;top:423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44" o:spid="_x0000_s1077" type="#_x0000_t202" style="position:absolute;left:9435;top:379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45" o:spid="_x0000_s1078" type="#_x0000_t202" style="position:absolute;left:9000;top:32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46" o:spid="_x0000_s1079" type="#_x0000_t202" style="position:absolute;left:8460;top:2520;width:127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  <v:textbox>
                            <w:txbxContent>
                              <w:p w:rsidR="00B6088E" w:rsidRPr="00174985" w:rsidRDefault="00B6088E" w:rsidP="00B6088E">
                                <w:r w:rsidRPr="00174985">
                                  <w:t>p (atm)</w:t>
                                </w:r>
                              </w:p>
                            </w:txbxContent>
                          </v:textbox>
                        </v:shape>
                        <v:shape id="Text Box 47" o:spid="_x0000_s1080" type="#_x0000_t202" style="position:absolute;left:9975;top:4365;width:118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    <v:textbox>
                            <w:txbxContent>
                              <w:p w:rsidR="00B6088E" w:rsidRPr="00174985" w:rsidRDefault="00B6088E" w:rsidP="00B6088E">
                                <w:r w:rsidRPr="00174985">
                                  <w:t>V (</w:t>
                                </w:r>
                                <w:r>
                                  <w:t>cm</w:t>
                                </w:r>
                                <w:r w:rsidRPr="00174985">
                                  <w:rPr>
                                    <w:vertAlign w:val="superscript"/>
                                  </w:rPr>
                                  <w:t>3</w:t>
                                </w:r>
                                <w:r w:rsidRPr="00174985">
                                  <w:t>)</w:t>
                                </w:r>
                              </w:p>
                            </w:txbxContent>
                          </v:textbox>
                        </v:shape>
                        <v:line id="Line 48" o:spid="_x0000_s1081" style="position:absolute;visibility:visible;mso-wrap-style:square" from="9060,3435" to="906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17IcQAAADbAAAADwAAAGRycy9kb3ducmV2LnhtbESPS2sCMRSF90L/Q7iF7mqmLYodJ0op&#10;CC584FhcXyZ3HnVyMybpOP33jVBweTiPj5MtB9OKnpxvLCt4GScgiAurG64UfB1XzzMQPiBrbC2T&#10;gl/ysFw8jDJMtb3ygfo8VCKOsE9RQR1Cl0rpi5oM+rHtiKNXWmcwROkqqR1e47hp5WuSTKXBhiOh&#10;xo4+ayrO+Y+J3KLauMvp+zysy+1mdeH+fXfcK/X0OHzMQQQawj38315rBW8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XXshxAAAANsAAAAPAAAAAAAAAAAA&#10;AAAAAKECAABkcnMvZG93bnJldi54bWxQSwUGAAAAAAQABAD5AAAAkgMAAAAA&#10;">
                          <v:stroke dashstyle="dash"/>
                        </v:line>
                        <v:line id="Line 49" o:spid="_x0000_s1082" style="position:absolute;visibility:visible;mso-wrap-style:square" from="8853,4065" to="9501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/lVsQAAADbAAAADwAAAGRycy9kb3ducmV2LnhtbESPX2vCMBTF34V9h3AHe9N0E4qrRhkD&#10;wYduwzr2fGmubbW5qUlsu2+/CMIeD+fPj7PajKYVPTnfWFbwPEtAEJdWN1wp+D5spwsQPiBrbC2T&#10;gl/ysFk/TFaYaTvwnvoiVCKOsM9QQR1Cl0npy5oM+pntiKN3tM5giNJVUjsc4rhp5UuSpNJgw5FQ&#10;Y0fvNZXn4moit6xyd/k5ncfd8SPfXrh//Tx8KfX0OL4tQQQaw3/43t5pBfMUbl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j+VWxAAAANsAAAAPAAAAAAAAAAAA&#10;AAAAAKECAABkcnMvZG93bnJldi54bWxQSwUGAAAAAAQABAD5AAAAkgMAAAAA&#10;">
                          <v:stroke dashstyle="dash"/>
                        </v:line>
                        <v:shape id="Arc 50" o:spid="_x0000_s1083" style="position:absolute;left:9018;top:3105;width:900;height:10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/bcsUA&#10;AADbAAAADwAAAGRycy9kb3ducmV2LnhtbESPQUvDQBSE70L/w/IKXord1EIjsduSikIreLC2eH1k&#10;n0kw+zZkn0n017sFweMwM98w6+3oGtVTF2rPBhbzBBRx4W3NpYHT29PNHaggyBYbz2TgmwJsN5Or&#10;NWbWD/xK/VFKFSEcMjRQibSZ1qGoyGGY+5Y4eh++cyhRdqW2HQ4R7hp9myQr7bDmuFBhSw8VFZ/H&#10;L2dg9n6YWfcssjuvMA/9j+Tp44sx19MxvwclNMp/+K+9twaWKVy+xB+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f9tyxQAAANsAAAAPAAAAAAAAAAAAAAAAAJgCAABkcnMv&#10;ZG93bnJldi54bWxQSwUGAAAAAAQABAD1AAAAigMAAAAA&#10;" path="m-1,nfc11929,,21600,9670,21600,21600em-1,nsc11929,,21600,9670,21600,21600l,21600,-1,xe" filled="f" strokeweight=".5pt">
                          <v:path arrowok="t" o:extrusionok="f" o:connecttype="custom" o:connectlocs="0,0;900,1080;0,1080" o:connectangles="0,0,0"/>
                        </v:shape>
                        <v:line id="Line 51" o:spid="_x0000_s1084" style="position:absolute;visibility:visible;mso-wrap-style:square" from="9510,4069" to="9510,4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zUv8EAAADb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YyV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NS/wQAAANsAAAAPAAAAAAAAAAAAAAAA&#10;AKECAABkcnMvZG93bnJldi54bWxQSwUGAAAAAAQABAD5AAAAjwMAAAAA&#10;">
                          <v:stroke dashstyle="dash"/>
                        </v:line>
                        <v:line id="Line 52" o:spid="_x0000_s1085" style="position:absolute;visibility:visible;mso-wrap-style:square" from="8847,3436" to="9063,3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BxJMIAAADbAAAADwAAAGRycy9kb3ducmV2LnhtbESPS4vCMBSF98L8h3AH3Gk6CqIdo8iA&#10;4MJRfDDrS3Ntq81NTWLt/HsjCC4P5/FxpvPWVKIh50vLCr76CQjizOqScwXHw7I3BuEDssbKMin4&#10;Jw/z2Udniqm2d95Rsw+5iCPsU1RQhFCnUvqsIIO+b2vi6J2sMxiidLnUDu9x3FRykCQjabDkSCiw&#10;pp+Cssv+ZiI3y9fu+ne+tKvT73p55WayOWyV6n62i28QgdrwDr/aK61gOIH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RBxJMIAAADbAAAADwAAAAAAAAAAAAAA&#10;AAChAgAAZHJzL2Rvd25yZXYueG1sUEsFBgAAAAAEAAQA+QAAAJADAAAAAA==&#10;">
                          <v:stroke dashstyle="dash"/>
                        </v:line>
                        <v:line id="Line 53" o:spid="_x0000_s1086" style="position:absolute;rotation:30;visibility:visible;mso-wrap-style:square" from="9165,3780" to="9237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uaKMMAAADbAAAADwAAAGRycy9kb3ducmV2LnhtbESPTWvCQBCG7wX/wzJCb3WjllKiq4jg&#10;R+mlWi/ehuyYBLOzIbsm23/fORR6HN55n3lmuU6uUT11ofZsYDrJQBEX3tZcGrh8717eQYWIbLHx&#10;TAZ+KMB6NXpaYm79wCfqz7FUAuGQo4EqxjbXOhQVOQwT3xJLdvOdwyhjV2rb4SBw1+hZlr1phzXL&#10;hQpb2lZU3M8PJxq23qd0PR2p+epx5of5x+ftYMzzOG0WoCKl+L/81z5aA69iL78IAP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rmijDAAAA2wAAAA8AAAAAAAAAAAAA&#10;AAAAoQIAAGRycy9kb3ducmV2LnhtbFBLBQYAAAAABAAEAPkAAACRAwAAAAA=&#10;" strokeweight=".5pt"/>
                        <v:line id="Line 54" o:spid="_x0000_s1087" style="position:absolute;rotation:70;visibility:visible;mso-wrap-style:square" from="9180,3760" to="9252,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7r58QAAADbAAAADwAAAGRycy9kb3ducmV2LnhtbESPQU8CMRSE7yb8h+aZcJMuKxpdKYQQ&#10;SeDIqvH6sn1uu25fl22BhV9vTUw8Tmbmm8x8ObhWnKgP1rOC6SQDQVx5bblW8P62uXsCESKyxtYz&#10;KbhQgOVidDPHQvsz7+lUxlokCIcCFZgYu0LKUBlyGCa+I07el+8dxiT7WuoezwnuWpln2aN0aDkt&#10;GOxobaj6Lo9OQW2vzx87e9i/Dk3zaXyT35cPuVLj22H1AiLSEP/Df+2tVjCbwu+X9APk4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zuvnxAAAANsAAAAPAAAAAAAAAAAA&#10;AAAAAKECAABkcnMvZG93bnJldi54bWxQSwUGAAAAAAQABAD5AAAAkgMAAAAA&#10;" strokeweight=".5pt"/>
                      </v:group>
                      <v:shape id="Text Box 55" o:spid="_x0000_s1088" type="#_x0000_t202" style="position:absolute;left:9900;top:3735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B6088E" w:rsidRPr="00C05AF5" w:rsidRDefault="00B6088E" w:rsidP="00B608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 = 300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b/>
                <w:noProof/>
                <w:sz w:val="26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45440" behindDoc="1" locked="0" layoutInCell="1" allowOverlap="1" wp14:anchorId="1DD1C153" wp14:editId="12F23CA9">
                      <wp:simplePos x="0" y="0"/>
                      <wp:positionH relativeFrom="column">
                        <wp:posOffset>3002915</wp:posOffset>
                      </wp:positionH>
                      <wp:positionV relativeFrom="paragraph">
                        <wp:posOffset>4281170</wp:posOffset>
                      </wp:positionV>
                      <wp:extent cx="1771650" cy="1495425"/>
                      <wp:effectExtent l="0" t="0" r="0" b="0"/>
                      <wp:wrapNone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1650" cy="1495425"/>
                                <a:chOff x="8370" y="2340"/>
                                <a:chExt cx="2790" cy="2355"/>
                              </a:xfrm>
                            </wpg:grpSpPr>
                            <wpg:grpSp>
                              <wpg:cNvPr id="2" name="Group 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70" y="2340"/>
                                  <a:ext cx="2790" cy="2355"/>
                                  <a:chOff x="8370" y="2520"/>
                                  <a:chExt cx="2790" cy="2355"/>
                                </a:xfrm>
                              </wpg:grpSpPr>
                              <wps:wsp>
                                <wps:cNvPr id="3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850" y="2895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60" y="433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20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" name="Text Box 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70" y="3891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" name="Text Box 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70" y="3285"/>
                                    <a:ext cx="664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4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Line 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0" y="4335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Text Box 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285" y="433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V</w:t>
                                      </w:r>
                                      <w:r w:rsidRPr="004877DE"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Text Box 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20" y="4230"/>
                                    <a:ext cx="48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35" y="379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Text Box 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00" y="3210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5042BA" w:rsidRDefault="00B6088E" w:rsidP="00B6088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Text Box 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60" y="2520"/>
                                    <a:ext cx="127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174985" w:rsidRDefault="00B6088E" w:rsidP="00B6088E">
                                      <w:r w:rsidRPr="00174985">
                                        <w:t>p (atm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75" y="4365"/>
                                    <a:ext cx="118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088E" w:rsidRPr="00174985" w:rsidRDefault="00B6088E" w:rsidP="00B6088E">
                                      <w:r w:rsidRPr="00174985">
                                        <w:t>V (</w:t>
                                      </w:r>
                                      <w:r>
                                        <w:t>cm</w:t>
                                      </w:r>
                                      <w:r w:rsidRPr="00174985">
                                        <w:rPr>
                                          <w:vertAlign w:val="superscript"/>
                                        </w:rPr>
                                        <w:t>3</w:t>
                                      </w:r>
                                      <w:r w:rsidRPr="00174985"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Line 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060" y="3435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3" y="4065"/>
                                    <a:ext cx="64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Arc 29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9018" y="3105"/>
                                    <a:ext cx="90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Line 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510" y="4069"/>
                                    <a:ext cx="0" cy="30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47" y="3436"/>
                                    <a:ext cx="21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32"/>
                                <wps:cNvCnPr>
                                  <a:cxnSpLocks noChangeShapeType="1"/>
                                </wps:cNvCnPr>
                                <wps:spPr bwMode="auto">
                                  <a:xfrm rot="1800000">
                                    <a:off x="9165" y="3780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33"/>
                                <wps:cNvCnPr>
                                  <a:cxnSpLocks noChangeShapeType="1"/>
                                </wps:cNvCnPr>
                                <wps:spPr bwMode="auto">
                                  <a:xfrm rot="4200000">
                                    <a:off x="9180" y="3760"/>
                                    <a:ext cx="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1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00" y="3735"/>
                                  <a:ext cx="108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088E" w:rsidRPr="00C05AF5" w:rsidRDefault="00B6088E" w:rsidP="00B608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 = 300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1DD1C153" id="Group 1" o:spid="_x0000_s1089" style="position:absolute;margin-left:236.45pt;margin-top:337.1pt;width:139.5pt;height:117.75pt;z-index:-251671040" coordorigin="8370,2340" coordsize="2790,2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">
                      <v:group id="Group 15" o:spid="_x0000_s1090" style="position:absolute;left:8370;top:2340;width:2790;height:2355" coordorigin="8370,2520" coordsize="2790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line id="Line 16" o:spid="_x0000_s1091" style="position:absolute;flip:y;visibility:visible;mso-wrap-style:square" from="8850,2895" to="885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YvUMAAAADaAAAADwAAAGRycy9kb3ducmV2LnhtbERPS2vCQBC+C/0PyxS8hLrRQLGpq7Q+&#10;oFA8mPbQ45CdJqHZ2ZAdNf77riB4/Pjei9XgWnWiPjSeDUwnKSji0tuGKwPfX7unOaggyBZbz2Tg&#10;QgFWy4fRAnPrz3ygUyGViiEccjRQi3S51qGsyWGY+I44cr++dygR9pW2PZ5juGv1LE2ftcOGY0ON&#10;Ha1rKv+Ko4szdnveZFny7nSSvND2Rz5TLcaMH4e3V1BCg9zFN/eHNZDB9Ur0g17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WL1DAAAAA2gAAAA8AAAAAAAAAAAAAAAAA&#10;oQIAAGRycy9kb3ducmV2LnhtbFBLBQYAAAAABAAEAPkAAACOAwAAAAA=&#10;">
                          <v:stroke endarrow="block"/>
                        </v:line>
                        <v:shape id="Text Box 17" o:spid="_x0000_s1092" type="#_x0000_t202" style="position:absolute;left:8760;top:43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00</w:t>
                                </w:r>
                              </w:p>
                            </w:txbxContent>
                          </v:textbox>
                        </v:shape>
                        <v:shape id="Text Box 18" o:spid="_x0000_s1093" type="#_x0000_t202" style="position:absolute;left:8370;top:3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,5</w:t>
                                </w:r>
                              </w:p>
                            </w:txbxContent>
                          </v:textbox>
                        </v:shape>
                        <v:shape id="Text Box 19" o:spid="_x0000_s1094" type="#_x0000_t202" style="position:absolute;left:8370;top:3285;width:66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,5</w:t>
                                </w:r>
                              </w:p>
                            </w:txbxContent>
                          </v:textbox>
                        </v:shape>
                        <v:line id="Line 20" o:spid="_x0000_s1095" style="position:absolute;visibility:visible;mso-wrap-style:square" from="8850,4335" to="1029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            <v:stroke endarrow="block"/>
                        </v:line>
                        <v:shape id="Text Box 21" o:spid="_x0000_s1096" type="#_x0000_t202" style="position:absolute;left:9285;top:43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Pr="004877DE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2" o:spid="_x0000_s1097" type="#_x0000_t202" style="position:absolute;left:8520;top:423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23" o:spid="_x0000_s1098" type="#_x0000_t202" style="position:absolute;left:9435;top:379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4" o:spid="_x0000_s1099" type="#_x0000_t202" style="position:absolute;left:9000;top:32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  <v:textbox>
                            <w:txbxContent>
                              <w:p w:rsidR="00B6088E" w:rsidRPr="005042BA" w:rsidRDefault="00B6088E" w:rsidP="00B6088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5" o:spid="_x0000_s1100" type="#_x0000_t202" style="position:absolute;left:8460;top:2520;width:127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  <v:textbox>
                            <w:txbxContent>
                              <w:p w:rsidR="00B6088E" w:rsidRPr="00174985" w:rsidRDefault="00B6088E" w:rsidP="00B6088E">
                                <w:r w:rsidRPr="00174985">
                                  <w:t>p (atm)</w:t>
                                </w:r>
                              </w:p>
                            </w:txbxContent>
                          </v:textbox>
                        </v:shape>
                        <v:shape id="Text Box 26" o:spid="_x0000_s1101" type="#_x0000_t202" style="position:absolute;left:9975;top:4365;width:118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  <v:textbox>
                            <w:txbxContent>
                              <w:p w:rsidR="00B6088E" w:rsidRPr="00174985" w:rsidRDefault="00B6088E" w:rsidP="00B6088E">
                                <w:r w:rsidRPr="00174985">
                                  <w:t>V (</w:t>
                                </w:r>
                                <w:r>
                                  <w:t>cm</w:t>
                                </w:r>
                                <w:r w:rsidRPr="00174985">
                                  <w:rPr>
                                    <w:vertAlign w:val="superscript"/>
                                  </w:rPr>
                                  <w:t>3</w:t>
                                </w:r>
                                <w:r w:rsidRPr="00174985">
                                  <w:t>)</w:t>
                                </w:r>
                              </w:p>
                            </w:txbxContent>
                          </v:textbox>
                        </v:shape>
                        <v:line id="Line 27" o:spid="_x0000_s1102" style="position:absolute;visibility:visible;mso-wrap-style:square" from="9060,3435" to="9060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SC2sMAAADbAAAADwAAAGRycy9kb3ducmV2LnhtbESPT4vCMBDF78J+hzAL3jRdE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kgtrDAAAA2wAAAA8AAAAAAAAAAAAA&#10;AAAAoQIAAGRycy9kb3ducmV2LnhtbFBLBQYAAAAABAAEAPkAAACRAwAAAAA=&#10;">
                          <v:stroke dashstyle="dash"/>
                        </v:line>
                        <v:line id="Line 28" o:spid="_x0000_s1103" style="position:absolute;visibility:visible;mso-wrap-style:square" from="8853,4065" to="9501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gnQcMAAADbAAAADwAAAGRycy9kb3ducmV2LnhtbESPT4vCMBDF78J+hzAL3jRdQ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oJ0HDAAAA2wAAAA8AAAAAAAAAAAAA&#10;AAAAoQIAAGRycy9kb3ducmV2LnhtbFBLBQYAAAAABAAEAPkAAACRAwAAAAA=&#10;">
                          <v:stroke dashstyle="dash"/>
                        </v:line>
                        <v:shape id="Arc 29" o:spid="_x0000_s1104" style="position:absolute;left:9018;top:3105;width:900;height:10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YiicIA&#10;AADbAAAADwAAAGRycy9kb3ducmV2LnhtbERPS2vCQBC+F/wPywheRDd6SEt0lSgW2kIP9YHXITtN&#10;QrOzITuNaX99t1DobT6+56y3g2tUT12oPRtYzBNQxIW3NZcGzqfH2QOoIMgWG89k4IsCbDejuzVm&#10;1t/4jfqjlCqGcMjQQCXSZlqHoiKHYe5b4si9+86hRNiV2nZ4i+Gu0cskSbXDmmNDhS3tKyo+jp/O&#10;wPT6PLXuRWR3STEP/bfk94dXYybjIV+BEhrkX/znfrJxfgq/v8QD9O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iKJwgAAANsAAAAPAAAAAAAAAAAAAAAAAJgCAABkcnMvZG93&#10;bnJldi54bWxQSwUGAAAAAAQABAD1AAAAhwMAAAAA&#10;" path="m-1,nfc11929,,21600,9670,21600,21600em-1,nsc11929,,21600,9670,21600,21600l,21600,-1,xe" filled="f" strokeweight=".5pt">
                          <v:path arrowok="t" o:extrusionok="f" o:connecttype="custom" o:connectlocs="0,0;900,1080;0,1080" o:connectangles="0,0,0"/>
                        </v:shape>
                        <v:line id="Line 30" o:spid="_x0000_s1105" style="position:absolute;visibility:visible;mso-wrap-style:square" from="9510,4069" to="9510,4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YcrcQAAADbAAAADwAAAGRycy9kb3ducmV2LnhtbESPT4vCMBDF78J+hzAL3jRdD+p2jSIL&#10;ggf/oC57HpqxrTaTmsRav70RBG8zvDfv92Yya00lGnK+tKzgq5+AIM6sLjlX8HdY9MYgfEDWWFkm&#10;BXfyMJt+dCaYanvjHTX7kIsYwj5FBUUIdSqlzwoy6Pu2Jo7a0TqDIa4ul9rhLYabSg6SZCgNlhwJ&#10;Bdb0W1B23l9N5Gb5yl3+T+d2eVyvFhduvjeHrVLdz3b+AyJQG97m1/VSx/ojeP4SB5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hytxAAAANsAAAAPAAAAAAAAAAAA&#10;AAAAAKECAABkcnMvZG93bnJldi54bWxQSwUGAAAAAAQABAD5AAAAkgMAAAAA&#10;">
                          <v:stroke dashstyle="dash"/>
                        </v:line>
                        <v:line id="Line 31" o:spid="_x0000_s1106" style="position:absolute;visibility:visible;mso-wrap-style:square" from="8847,3436" to="9063,3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mI38MAAADb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Aus/CID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piN/DAAAA2wAAAA8AAAAAAAAAAAAA&#10;AAAAoQIAAGRycy9kb3ducmV2LnhtbFBLBQYAAAAABAAEAPkAAACRAwAAAAA=&#10;">
                          <v:stroke dashstyle="dash"/>
                        </v:line>
                        <v:line id="Line 32" o:spid="_x0000_s1107" style="position:absolute;rotation:30;visibility:visible;mso-wrap-style:square" from="9165,3780" to="9237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IcqMQAAADbAAAADwAAAGRycy9kb3ducmV2LnhtbESPQWvDMAyF74P+B6PBbquzDMaa1g2l&#10;sK2jlyXtpTcRq0loLIfYS7x/PxcKvUm89z09rfJgOjHS4FrLCl7mCQjiyuqWawXHw8fzOwjnkTV2&#10;lknBHznI17OHFWbaTlzQWPpaxBB2GSpovO8zKV3VkEE3tz1x1M52MOjjOtRSDzjFcNPJNEnepMGW&#10;44UGe9o2VF3KXxNr6PYzhFOxo+5nxNROr9/785dST49hswThKfi7+UbvdOQWcP0lDi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IhyoxAAAANsAAAAPAAAAAAAAAAAA&#10;AAAAAKECAABkcnMvZG93bnJldi54bWxQSwUGAAAAAAQABAD5AAAAkgMAAAAA&#10;" strokeweight=".5pt"/>
                        <v:line id="Line 33" o:spid="_x0000_s1108" style="position:absolute;rotation:70;visibility:visible;mso-wrap-style:square" from="9180,3760" to="9252,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2r3MEAAADbAAAADwAAAGRycy9kb3ducmV2LnhtbERPz2vCMBS+C/sfwht403SViVajjKHg&#10;jlbHro/mrUnXvHRN1G5//XIYePz4fq+3g2vFlfpgPSt4mmYgiCuvLdcKzqf9ZAEiRGSNrWdS8EMB&#10;tpuH0RoL7W98pGsZa5FCOBSowMTYFVKGypDDMPUdceI+fe8wJtjXUvd4S+GulXmWzaVDy6nBYEev&#10;hqqv8uIU1PZ3+f5mv4+7oWk+jG/yWfmcKzV+HF5WICIN8S7+dx+0gjytT1/SD5C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XavcwQAAANsAAAAPAAAAAAAAAAAAAAAA&#10;AKECAABkcnMvZG93bnJldi54bWxQSwUGAAAAAAQABAD5AAAAjwMAAAAA&#10;" strokeweight=".5pt"/>
                      </v:group>
                      <v:shape id="Text Box 34" o:spid="_x0000_s1109" type="#_x0000_t202" style="position:absolute;left:9900;top:3735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B6088E" w:rsidRPr="00C05AF5" w:rsidRDefault="00B6088E" w:rsidP="00B608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 = 300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40CB2" w:rsidRPr="00740CB2">
              <w:rPr>
                <w:b/>
                <w:position w:val="-64"/>
                <w:sz w:val="26"/>
                <w:lang w:val="en-US"/>
              </w:rPr>
              <w:object w:dxaOrig="3080" w:dyaOrig="1400">
                <v:shape id="_x0000_i1027" type="#_x0000_t75" style="width:162.95pt;height:73.5pt" o:ole="">
                  <v:imagedata r:id="rId10" o:title=""/>
                </v:shape>
                <o:OLEObject Type="Embed" ProgID="Equation.DSMT4" ShapeID="_x0000_i1027" DrawAspect="Content" ObjectID="_1460802832" r:id="rId11"/>
              </w:object>
            </w:r>
          </w:p>
          <w:p w:rsidR="00B6088E" w:rsidRDefault="00B6088E" w:rsidP="00895919">
            <w:pPr>
              <w:rPr>
                <w:b/>
                <w:sz w:val="26"/>
                <w:lang w:val="en-US"/>
              </w:rPr>
            </w:pPr>
            <w:r w:rsidRPr="00740CB2">
              <w:rPr>
                <w:b/>
                <w:position w:val="-46"/>
                <w:sz w:val="26"/>
                <w:lang w:val="en-US"/>
              </w:rPr>
              <w:object w:dxaOrig="2760" w:dyaOrig="1040">
                <v:shape id="_x0000_i1028" type="#_x0000_t75" style="width:145.5pt;height:54.55pt" o:ole="">
                  <v:imagedata r:id="rId12" o:title=""/>
                </v:shape>
                <o:OLEObject Type="Embed" ProgID="Equation.DSMT4" ShapeID="_x0000_i1028" DrawAspect="Content" ObjectID="_1460802833" r:id="rId13"/>
              </w:object>
            </w:r>
          </w:p>
          <w:p w:rsidR="001C69B2" w:rsidRDefault="001C69B2" w:rsidP="00895919">
            <w:pPr>
              <w:rPr>
                <w:b/>
                <w:sz w:val="26"/>
                <w:lang w:val="en-US"/>
              </w:rPr>
            </w:pPr>
          </w:p>
          <w:p w:rsidR="00B6088E" w:rsidRPr="00B6088E" w:rsidRDefault="00B6088E" w:rsidP="00895919">
            <w:pPr>
              <w:rPr>
                <w:sz w:val="26"/>
                <w:lang w:val="en-US"/>
              </w:rPr>
            </w:pPr>
            <w:r w:rsidRPr="00B6088E">
              <w:rPr>
                <w:sz w:val="26"/>
                <w:lang w:val="en-US"/>
              </w:rPr>
              <w:t>b. Đồ thị</w:t>
            </w:r>
          </w:p>
        </w:tc>
        <w:tc>
          <w:tcPr>
            <w:tcW w:w="1525" w:type="dxa"/>
          </w:tcPr>
          <w:p w:rsidR="00CA3D21" w:rsidRDefault="00CA3D21" w:rsidP="00CA3D21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25đ</w:t>
            </w:r>
            <w:r w:rsidRPr="00E366E2">
              <w:rPr>
                <w:b/>
                <w:sz w:val="26"/>
                <w:lang w:val="en-US"/>
              </w:rPr>
              <w:t>)</w:t>
            </w:r>
          </w:p>
          <w:p w:rsidR="001C69B2" w:rsidRDefault="001C69B2" w:rsidP="00CA3D21">
            <w:pPr>
              <w:rPr>
                <w:b/>
                <w:sz w:val="26"/>
                <w:lang w:val="en-US"/>
              </w:rPr>
            </w:pPr>
          </w:p>
          <w:p w:rsidR="001C69B2" w:rsidRDefault="001C69B2" w:rsidP="00CA3D21">
            <w:pPr>
              <w:rPr>
                <w:b/>
                <w:sz w:val="26"/>
                <w:lang w:val="en-US"/>
              </w:rPr>
            </w:pPr>
          </w:p>
          <w:p w:rsidR="00CA3D21" w:rsidRDefault="001C69B2" w:rsidP="00CA3D21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</w:t>
            </w:r>
            <w:r w:rsidR="00CA3D21">
              <w:rPr>
                <w:b/>
                <w:sz w:val="26"/>
                <w:lang w:val="en-US"/>
              </w:rPr>
              <w:t>5đ</w:t>
            </w:r>
            <w:r w:rsidR="00CA3D21" w:rsidRPr="00E366E2">
              <w:rPr>
                <w:b/>
                <w:sz w:val="26"/>
                <w:lang w:val="en-US"/>
              </w:rPr>
              <w:t>)</w:t>
            </w:r>
          </w:p>
          <w:p w:rsidR="004F7953" w:rsidRDefault="004F7953" w:rsidP="00CA3D21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25đ</w:t>
            </w:r>
            <w:r w:rsidRPr="00E366E2">
              <w:rPr>
                <w:b/>
                <w:sz w:val="26"/>
                <w:lang w:val="en-US"/>
              </w:rPr>
              <w:t>)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5đ</w:t>
            </w:r>
            <w:r w:rsidRPr="00E366E2">
              <w:rPr>
                <w:b/>
                <w:sz w:val="26"/>
                <w:lang w:val="en-US"/>
              </w:rPr>
              <w:t>)</w:t>
            </w:r>
          </w:p>
          <w:p w:rsidR="00CA3D21" w:rsidRDefault="00CA3D21" w:rsidP="00CA3D21">
            <w:pPr>
              <w:rPr>
                <w:b/>
                <w:sz w:val="26"/>
                <w:lang w:val="en-US"/>
              </w:rPr>
            </w:pPr>
          </w:p>
          <w:p w:rsidR="001C69B2" w:rsidRDefault="001C69B2" w:rsidP="00CA3D21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5đ)</w:t>
            </w:r>
          </w:p>
        </w:tc>
      </w:tr>
      <w:tr w:rsidR="001C69B2" w:rsidTr="00633A91">
        <w:tc>
          <w:tcPr>
            <w:tcW w:w="1242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lastRenderedPageBreak/>
              <w:t>Câu 4a: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1đ)</w:t>
            </w:r>
          </w:p>
        </w:tc>
        <w:tc>
          <w:tcPr>
            <w:tcW w:w="8222" w:type="dxa"/>
          </w:tcPr>
          <w:p w:rsidR="001C69B2" w:rsidRPr="00CA3D21" w:rsidRDefault="00D40FDB" w:rsidP="001C69B2">
            <w:pPr>
              <w:rPr>
                <w:b/>
                <w:sz w:val="26"/>
                <w:lang w:val="en-US"/>
              </w:rPr>
            </w:pPr>
            <w:r w:rsidRPr="00563901">
              <w:rPr>
                <w:b/>
                <w:position w:val="-60"/>
                <w:sz w:val="26"/>
                <w:lang w:val="en-US"/>
              </w:rPr>
              <w:object w:dxaOrig="3060" w:dyaOrig="1320">
                <v:shape id="_x0000_i1029" type="#_x0000_t75" style="width:161.45pt;height:68.95pt" o:ole="">
                  <v:imagedata r:id="rId14" o:title=""/>
                </v:shape>
                <o:OLEObject Type="Embed" ProgID="Equation.DSMT4" ShapeID="_x0000_i1029" DrawAspect="Content" ObjectID="_1460802834" r:id="rId15"/>
              </w:object>
            </w:r>
          </w:p>
        </w:tc>
        <w:tc>
          <w:tcPr>
            <w:tcW w:w="1525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</w:tc>
      </w:tr>
      <w:tr w:rsidR="00D40FDB" w:rsidTr="00633A91">
        <w:tc>
          <w:tcPr>
            <w:tcW w:w="1242" w:type="dxa"/>
          </w:tcPr>
          <w:p w:rsidR="00D40FDB" w:rsidRDefault="00D40FDB" w:rsidP="00D40FDB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âu 4b:</w:t>
            </w:r>
          </w:p>
          <w:p w:rsidR="00D40FDB" w:rsidRDefault="00D40FDB" w:rsidP="00D40FDB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1đ)</w:t>
            </w:r>
          </w:p>
        </w:tc>
        <w:tc>
          <w:tcPr>
            <w:tcW w:w="8222" w:type="dxa"/>
          </w:tcPr>
          <w:p w:rsidR="00D40FDB" w:rsidRPr="00CA3D21" w:rsidRDefault="00D40FDB" w:rsidP="00D40FDB">
            <w:pPr>
              <w:rPr>
                <w:b/>
                <w:sz w:val="26"/>
                <w:lang w:val="en-US"/>
              </w:rPr>
            </w:pPr>
            <w:r w:rsidRPr="00563901">
              <w:rPr>
                <w:b/>
                <w:position w:val="-60"/>
                <w:sz w:val="26"/>
                <w:lang w:val="en-US"/>
              </w:rPr>
              <w:object w:dxaOrig="2880" w:dyaOrig="1320" w14:anchorId="6176244F">
                <v:shape id="_x0000_i1030" type="#_x0000_t75" style="width:152.35pt;height:68.95pt" o:ole="">
                  <v:imagedata r:id="rId16" o:title=""/>
                </v:shape>
                <o:OLEObject Type="Embed" ProgID="Equation.DSMT4" ShapeID="_x0000_i1030" DrawAspect="Content" ObjectID="_1460802835" r:id="rId17"/>
              </w:object>
            </w:r>
          </w:p>
        </w:tc>
        <w:tc>
          <w:tcPr>
            <w:tcW w:w="1525" w:type="dxa"/>
          </w:tcPr>
          <w:p w:rsidR="00D40FDB" w:rsidRDefault="00D40FDB" w:rsidP="00D40FDB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  <w:p w:rsidR="00D40FDB" w:rsidRDefault="00D40FDB" w:rsidP="00D40FDB">
            <w:pPr>
              <w:rPr>
                <w:b/>
                <w:sz w:val="26"/>
                <w:lang w:val="en-US"/>
              </w:rPr>
            </w:pPr>
          </w:p>
          <w:p w:rsidR="00D40FDB" w:rsidRDefault="00D40FDB" w:rsidP="00D40FDB">
            <w:pPr>
              <w:rPr>
                <w:b/>
                <w:sz w:val="26"/>
                <w:lang w:val="en-US"/>
              </w:rPr>
            </w:pPr>
          </w:p>
          <w:p w:rsidR="00D40FDB" w:rsidRDefault="00D40FDB" w:rsidP="00D40FDB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</w:tc>
      </w:tr>
    </w:tbl>
    <w:p w:rsidR="00D56AB7" w:rsidRDefault="00D56AB7" w:rsidP="000C0791">
      <w:pPr>
        <w:rPr>
          <w:b/>
          <w:sz w:val="26"/>
          <w:lang w:val="en-US"/>
        </w:rPr>
        <w:sectPr w:rsidR="00D56AB7" w:rsidSect="00B125BF">
          <w:pgSz w:w="11907" w:h="16839" w:code="9"/>
          <w:pgMar w:top="567" w:right="567" w:bottom="567" w:left="567" w:header="454" w:footer="454" w:gutter="0"/>
          <w:cols w:space="720"/>
          <w:docGrid w:linePitch="360"/>
        </w:sectPr>
      </w:pPr>
    </w:p>
    <w:p w:rsidR="008F7D93" w:rsidRDefault="008F7D93" w:rsidP="001A7FD3">
      <w:pPr>
        <w:jc w:val="center"/>
        <w:rPr>
          <w:b/>
          <w:sz w:val="26"/>
          <w:u w:val="single"/>
          <w:lang w:val="en-US"/>
        </w:rPr>
      </w:pPr>
    </w:p>
    <w:p w:rsidR="008F7D93" w:rsidRPr="008F7D93" w:rsidRDefault="008F7D93" w:rsidP="008F7D93">
      <w:pPr>
        <w:jc w:val="center"/>
        <w:rPr>
          <w:b/>
          <w:sz w:val="30"/>
          <w:lang w:val="en-US"/>
        </w:rPr>
      </w:pPr>
      <w:r>
        <w:rPr>
          <w:b/>
          <w:sz w:val="30"/>
          <w:lang w:val="en-US"/>
        </w:rPr>
        <w:t>ĐỀ 2</w:t>
      </w:r>
    </w:p>
    <w:tbl>
      <w:tblPr>
        <w:tblStyle w:val="TableGrid"/>
        <w:tblW w:w="10989" w:type="dxa"/>
        <w:tblLook w:val="04A0" w:firstRow="1" w:lastRow="0" w:firstColumn="1" w:lastColumn="0" w:noHBand="0" w:noVBand="1"/>
      </w:tblPr>
      <w:tblGrid>
        <w:gridCol w:w="1242"/>
        <w:gridCol w:w="8222"/>
        <w:gridCol w:w="1525"/>
      </w:tblGrid>
      <w:tr w:rsidR="001C69B2" w:rsidTr="001C69B2">
        <w:tc>
          <w:tcPr>
            <w:tcW w:w="1242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âu 1: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 xml:space="preserve"> (1 đ)</w:t>
            </w:r>
          </w:p>
        </w:tc>
        <w:tc>
          <w:tcPr>
            <w:tcW w:w="8222" w:type="dxa"/>
          </w:tcPr>
          <w:p w:rsidR="001C69B2" w:rsidRPr="00C54019" w:rsidRDefault="001C69B2" w:rsidP="001C69B2">
            <w:pPr>
              <w:rPr>
                <w:lang w:val="fr-FR"/>
              </w:rPr>
            </w:pPr>
            <w:r w:rsidRPr="009E09A8">
              <w:rPr>
                <w:position w:val="-54"/>
                <w:lang w:val="fr-FR"/>
              </w:rPr>
              <w:object w:dxaOrig="5500" w:dyaOrig="1219">
                <v:shape id="_x0000_i1031" type="#_x0000_t75" style="width:275.1pt;height:61.4pt" o:ole="">
                  <v:imagedata r:id="rId18" o:title=""/>
                </v:shape>
                <o:OLEObject Type="Embed" ProgID="Equation.DSMT4" ShapeID="_x0000_i1031" DrawAspect="Content" ObjectID="_1460802836" r:id="rId19"/>
              </w:object>
            </w:r>
          </w:p>
          <w:p w:rsidR="001C69B2" w:rsidRPr="0054037F" w:rsidRDefault="001C69B2" w:rsidP="001C69B2">
            <w:pPr>
              <w:rPr>
                <w:position w:val="-12"/>
                <w:lang w:val="en-US"/>
              </w:rPr>
            </w:pPr>
          </w:p>
        </w:tc>
        <w:tc>
          <w:tcPr>
            <w:tcW w:w="1525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</w:tc>
      </w:tr>
      <w:tr w:rsidR="001C69B2" w:rsidTr="001C69B2">
        <w:tc>
          <w:tcPr>
            <w:tcW w:w="1242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âu 2:</w:t>
            </w:r>
            <w:r w:rsidRPr="00A3769D">
              <w:rPr>
                <w:b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  <w:lang w:val="en-US"/>
              </w:rPr>
              <w:t xml:space="preserve">       (1đ)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</w:tc>
        <w:tc>
          <w:tcPr>
            <w:tcW w:w="8222" w:type="dxa"/>
          </w:tcPr>
          <w:p w:rsidR="001C69B2" w:rsidRPr="00A216A9" w:rsidRDefault="001C69B2" w:rsidP="001C69B2">
            <w:pPr>
              <w:tabs>
                <w:tab w:val="left" w:pos="1740"/>
              </w:tabs>
              <w:rPr>
                <w:rFonts w:ascii="Calibri" w:eastAsia="Calibri" w:hAnsi="Calibri"/>
                <w:position w:val="-18"/>
                <w:lang w:val="en-US"/>
              </w:rPr>
            </w:pPr>
            <w:r w:rsidRPr="009E09A8">
              <w:rPr>
                <w:rFonts w:ascii="Calibri" w:eastAsia="Calibri" w:hAnsi="Calibri"/>
                <w:position w:val="-64"/>
                <w:lang w:val="en-US"/>
              </w:rPr>
              <w:object w:dxaOrig="3220" w:dyaOrig="1400">
                <v:shape id="_x0000_i1032" type="#_x0000_t75" style="width:176.6pt;height:75.05pt" o:ole="">
                  <v:imagedata r:id="rId20" o:title=""/>
                </v:shape>
                <o:OLEObject Type="Embed" ProgID="Equation.DSMT4" ShapeID="_x0000_i1032" DrawAspect="Content" ObjectID="_1460802837" r:id="rId21"/>
              </w:object>
            </w:r>
          </w:p>
        </w:tc>
        <w:tc>
          <w:tcPr>
            <w:tcW w:w="1525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</w:tc>
      </w:tr>
      <w:tr w:rsidR="001C69B2" w:rsidTr="001C69B2">
        <w:tc>
          <w:tcPr>
            <w:tcW w:w="1242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âu 3:</w:t>
            </w:r>
            <w:r w:rsidRPr="00A3769D">
              <w:rPr>
                <w:b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  <w:lang w:val="en-US"/>
              </w:rPr>
              <w:t xml:space="preserve">          (2đ)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</w:tc>
        <w:tc>
          <w:tcPr>
            <w:tcW w:w="8222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 w:rsidRPr="00740CB2">
              <w:rPr>
                <w:b/>
                <w:position w:val="-64"/>
                <w:sz w:val="26"/>
                <w:lang w:val="en-US"/>
              </w:rPr>
              <w:object w:dxaOrig="2980" w:dyaOrig="1400" w14:anchorId="46293D7B">
                <v:shape id="_x0000_i1033" type="#_x0000_t75" style="width:157.65pt;height:73.5pt" o:ole="">
                  <v:imagedata r:id="rId22" o:title=""/>
                </v:shape>
                <o:OLEObject Type="Embed" ProgID="Equation.DSMT4" ShapeID="_x0000_i1033" DrawAspect="Content" ObjectID="_1460802838" r:id="rId23"/>
              </w:objec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 w:rsidRPr="00740CB2">
              <w:rPr>
                <w:b/>
                <w:position w:val="-46"/>
                <w:sz w:val="26"/>
                <w:lang w:val="en-US"/>
              </w:rPr>
              <w:object w:dxaOrig="2740" w:dyaOrig="1040" w14:anchorId="372861DD">
                <v:shape id="_x0000_i1034" type="#_x0000_t75" style="width:144.75pt;height:54.55pt" o:ole="">
                  <v:imagedata r:id="rId24" o:title=""/>
                </v:shape>
                <o:OLEObject Type="Embed" ProgID="Equation.DSMT4" ShapeID="_x0000_i1034" DrawAspect="Content" ObjectID="_1460802839" r:id="rId25"/>
              </w:object>
            </w:r>
          </w:p>
          <w:p w:rsidR="000A2471" w:rsidRDefault="000A2471" w:rsidP="001C69B2">
            <w:pPr>
              <w:rPr>
                <w:b/>
                <w:sz w:val="26"/>
                <w:lang w:val="en-US"/>
              </w:rPr>
            </w:pPr>
          </w:p>
          <w:p w:rsidR="001C69B2" w:rsidRPr="00B6088E" w:rsidRDefault="001C69B2" w:rsidP="001C69B2">
            <w:pPr>
              <w:rPr>
                <w:sz w:val="26"/>
                <w:lang w:val="en-US"/>
              </w:rPr>
            </w:pPr>
            <w:r w:rsidRPr="00B6088E">
              <w:rPr>
                <w:sz w:val="26"/>
                <w:lang w:val="en-US"/>
              </w:rPr>
              <w:t>b. Đồ thị</w:t>
            </w:r>
          </w:p>
        </w:tc>
        <w:tc>
          <w:tcPr>
            <w:tcW w:w="1525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25đ</w:t>
            </w:r>
            <w:r w:rsidRPr="00E366E2">
              <w:rPr>
                <w:b/>
                <w:sz w:val="26"/>
                <w:lang w:val="en-US"/>
              </w:rPr>
              <w:t>)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5đ</w:t>
            </w:r>
            <w:r w:rsidRPr="00E366E2">
              <w:rPr>
                <w:b/>
                <w:sz w:val="26"/>
                <w:lang w:val="en-US"/>
              </w:rPr>
              <w:t>)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25đ</w:t>
            </w:r>
            <w:r w:rsidRPr="00E366E2">
              <w:rPr>
                <w:b/>
                <w:sz w:val="26"/>
                <w:lang w:val="en-US"/>
              </w:rPr>
              <w:t>)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5đ</w:t>
            </w:r>
            <w:r w:rsidRPr="00E366E2">
              <w:rPr>
                <w:b/>
                <w:sz w:val="26"/>
                <w:lang w:val="en-US"/>
              </w:rPr>
              <w:t>)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0,5đ)</w:t>
            </w:r>
          </w:p>
        </w:tc>
      </w:tr>
      <w:tr w:rsidR="001C69B2" w:rsidTr="001C69B2">
        <w:tc>
          <w:tcPr>
            <w:tcW w:w="1242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âu 4a: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1đ)</w:t>
            </w:r>
          </w:p>
        </w:tc>
        <w:tc>
          <w:tcPr>
            <w:tcW w:w="8222" w:type="dxa"/>
          </w:tcPr>
          <w:p w:rsidR="001C69B2" w:rsidRPr="00CA3D21" w:rsidRDefault="00D40FDB" w:rsidP="001C69B2">
            <w:pPr>
              <w:rPr>
                <w:b/>
                <w:sz w:val="26"/>
                <w:lang w:val="en-US"/>
              </w:rPr>
            </w:pPr>
            <w:r w:rsidRPr="00563901">
              <w:rPr>
                <w:b/>
                <w:position w:val="-60"/>
                <w:sz w:val="26"/>
                <w:lang w:val="en-US"/>
              </w:rPr>
              <w:object w:dxaOrig="3060" w:dyaOrig="1320">
                <v:shape id="_x0000_i1035" type="#_x0000_t75" style="width:161.45pt;height:68.95pt" o:ole="">
                  <v:imagedata r:id="rId14" o:title=""/>
                </v:shape>
                <o:OLEObject Type="Embed" ProgID="Equation.DSMT4" ShapeID="_x0000_i1035" DrawAspect="Content" ObjectID="_1460802840" r:id="rId26"/>
              </w:object>
            </w:r>
          </w:p>
        </w:tc>
        <w:tc>
          <w:tcPr>
            <w:tcW w:w="1525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</w:tc>
      </w:tr>
      <w:tr w:rsidR="001C69B2" w:rsidTr="001C69B2">
        <w:tc>
          <w:tcPr>
            <w:tcW w:w="1242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âu 4b: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(1đ)</w:t>
            </w:r>
          </w:p>
        </w:tc>
        <w:tc>
          <w:tcPr>
            <w:tcW w:w="8222" w:type="dxa"/>
          </w:tcPr>
          <w:p w:rsidR="001C69B2" w:rsidRPr="00CA3D21" w:rsidRDefault="00D40FDB" w:rsidP="001C69B2">
            <w:pPr>
              <w:rPr>
                <w:b/>
                <w:sz w:val="26"/>
                <w:lang w:val="en-US"/>
              </w:rPr>
            </w:pPr>
            <w:r w:rsidRPr="00563901">
              <w:rPr>
                <w:b/>
                <w:position w:val="-60"/>
                <w:sz w:val="26"/>
                <w:lang w:val="en-US"/>
              </w:rPr>
              <w:object w:dxaOrig="2880" w:dyaOrig="1320">
                <v:shape id="_x0000_i1036" type="#_x0000_t75" style="width:152.35pt;height:68.95pt" o:ole="">
                  <v:imagedata r:id="rId16" o:title=""/>
                </v:shape>
                <o:OLEObject Type="Embed" ProgID="Equation.DSMT4" ShapeID="_x0000_i1036" DrawAspect="Content" ObjectID="_1460802841" r:id="rId27"/>
              </w:object>
            </w:r>
          </w:p>
        </w:tc>
        <w:tc>
          <w:tcPr>
            <w:tcW w:w="1525" w:type="dxa"/>
          </w:tcPr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</w:p>
          <w:p w:rsidR="001C69B2" w:rsidRDefault="001C69B2" w:rsidP="001C69B2">
            <w:pPr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0,5đ</w:t>
            </w:r>
          </w:p>
        </w:tc>
      </w:tr>
    </w:tbl>
    <w:p w:rsidR="008F7D93" w:rsidRDefault="008F7D93" w:rsidP="001A7FD3">
      <w:pPr>
        <w:jc w:val="center"/>
        <w:rPr>
          <w:b/>
          <w:sz w:val="26"/>
          <w:u w:val="single"/>
          <w:lang w:val="en-US"/>
        </w:rPr>
      </w:pPr>
    </w:p>
    <w:p w:rsidR="007A1335" w:rsidRDefault="007A1335" w:rsidP="00895919">
      <w:pPr>
        <w:tabs>
          <w:tab w:val="left" w:pos="1740"/>
        </w:tabs>
        <w:rPr>
          <w:rFonts w:ascii="Calibri" w:eastAsia="Calibri" w:hAnsi="Calibri"/>
          <w:position w:val="-18"/>
        </w:rPr>
      </w:pPr>
    </w:p>
    <w:p w:rsidR="008F7D93" w:rsidRDefault="008F7D93" w:rsidP="00B404FB">
      <w:pPr>
        <w:rPr>
          <w:b/>
          <w:sz w:val="26"/>
          <w:lang w:val="en-US"/>
        </w:rPr>
        <w:sectPr w:rsidR="008F7D93" w:rsidSect="00D56AB7">
          <w:type w:val="continuous"/>
          <w:pgSz w:w="11907" w:h="16839" w:code="9"/>
          <w:pgMar w:top="567" w:right="567" w:bottom="567" w:left="567" w:header="454" w:footer="454" w:gutter="0"/>
          <w:cols w:space="720"/>
          <w:docGrid w:linePitch="360"/>
        </w:sectPr>
      </w:pPr>
    </w:p>
    <w:p w:rsidR="00A06FFD" w:rsidRPr="00B404FB" w:rsidRDefault="00A06FFD" w:rsidP="00B404FB">
      <w:pPr>
        <w:rPr>
          <w:b/>
          <w:sz w:val="26"/>
          <w:lang w:val="en-US"/>
        </w:rPr>
      </w:pPr>
    </w:p>
    <w:sectPr w:rsidR="00A06FFD" w:rsidRPr="00B404FB" w:rsidSect="00D56AB7">
      <w:type w:val="continuous"/>
      <w:pgSz w:w="11907" w:h="16839" w:code="9"/>
      <w:pgMar w:top="567" w:right="567" w:bottom="567" w:left="567" w:header="454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H">
    <w:altName w:val="Times New Roman"/>
    <w:panose1 w:val="00000000000000000000"/>
    <w:charset w:val="00"/>
    <w:family w:val="auto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794B87"/>
    <w:multiLevelType w:val="hybridMultilevel"/>
    <w:tmpl w:val="D390CA1A"/>
    <w:lvl w:ilvl="0" w:tplc="E314FF36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3364912"/>
    <w:multiLevelType w:val="multilevel"/>
    <w:tmpl w:val="9064AE8C"/>
    <w:lvl w:ilvl="0">
      <w:start w:val="1"/>
      <w:numFmt w:val="decimal"/>
      <w:lvlText w:val="Bài %1)"/>
      <w:lvlJc w:val="left"/>
      <w:pPr>
        <w:ind w:left="360" w:hanging="360"/>
      </w:pPr>
      <w:rPr>
        <w:b/>
        <w:i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3CB64F92"/>
    <w:multiLevelType w:val="hybridMultilevel"/>
    <w:tmpl w:val="D390CA1A"/>
    <w:lvl w:ilvl="0" w:tplc="E314FF36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D407E41"/>
    <w:multiLevelType w:val="hybridMultilevel"/>
    <w:tmpl w:val="3FD4299E"/>
    <w:lvl w:ilvl="0" w:tplc="152A3C16">
      <w:start w:val="1"/>
      <w:numFmt w:val="decimal"/>
      <w:lvlText w:val="%1 ."/>
      <w:lvlJc w:val="left"/>
      <w:pPr>
        <w:tabs>
          <w:tab w:val="num" w:pos="504"/>
        </w:tabs>
        <w:ind w:left="504" w:hanging="504"/>
      </w:pPr>
      <w:rPr>
        <w:rFonts w:ascii="Times New Roman" w:hAnsi="Times New Roman" w:hint="default"/>
        <w:b/>
        <w:i w:val="0"/>
        <w:color w:val="000000"/>
        <w:sz w:val="22"/>
        <w:szCs w:val="22"/>
        <w:u w:val="none"/>
      </w:rPr>
    </w:lvl>
    <w:lvl w:ilvl="1" w:tplc="283E304C">
      <w:start w:val="5"/>
      <w:numFmt w:val="decimalZero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color w:val="000000"/>
        <w:sz w:val="22"/>
        <w:szCs w:val="22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F955454"/>
    <w:multiLevelType w:val="hybridMultilevel"/>
    <w:tmpl w:val="EF38E4B2"/>
    <w:lvl w:ilvl="0" w:tplc="3DB490E2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05F16D7"/>
    <w:multiLevelType w:val="hybridMultilevel"/>
    <w:tmpl w:val="CF381388"/>
    <w:lvl w:ilvl="0" w:tplc="64AC7110"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0E47553"/>
    <w:multiLevelType w:val="hybridMultilevel"/>
    <w:tmpl w:val="C0865B78"/>
    <w:lvl w:ilvl="0" w:tplc="94029FB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A97221"/>
    <w:multiLevelType w:val="hybridMultilevel"/>
    <w:tmpl w:val="04F80674"/>
    <w:lvl w:ilvl="0" w:tplc="09928B6A">
      <w:start w:val="2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BCC043C"/>
    <w:multiLevelType w:val="hybridMultilevel"/>
    <w:tmpl w:val="1A2AFE16"/>
    <w:lvl w:ilvl="0" w:tplc="90D24298">
      <w:start w:val="1"/>
      <w:numFmt w:val="lowerLetter"/>
      <w:lvlText w:val="%1)"/>
      <w:lvlJc w:val="left"/>
      <w:pPr>
        <w:ind w:left="705" w:hanging="360"/>
      </w:pPr>
    </w:lvl>
    <w:lvl w:ilvl="1" w:tplc="04090019">
      <w:start w:val="1"/>
      <w:numFmt w:val="lowerLetter"/>
      <w:lvlText w:val="%2."/>
      <w:lvlJc w:val="left"/>
      <w:pPr>
        <w:ind w:left="1425" w:hanging="360"/>
      </w:pPr>
    </w:lvl>
    <w:lvl w:ilvl="2" w:tplc="0409001B">
      <w:start w:val="1"/>
      <w:numFmt w:val="lowerRoman"/>
      <w:lvlText w:val="%3."/>
      <w:lvlJc w:val="right"/>
      <w:pPr>
        <w:ind w:left="2145" w:hanging="180"/>
      </w:pPr>
    </w:lvl>
    <w:lvl w:ilvl="3" w:tplc="0409000F">
      <w:start w:val="1"/>
      <w:numFmt w:val="decimal"/>
      <w:lvlText w:val="%4."/>
      <w:lvlJc w:val="left"/>
      <w:pPr>
        <w:ind w:left="2865" w:hanging="360"/>
      </w:pPr>
    </w:lvl>
    <w:lvl w:ilvl="4" w:tplc="04090019">
      <w:start w:val="1"/>
      <w:numFmt w:val="lowerLetter"/>
      <w:lvlText w:val="%5."/>
      <w:lvlJc w:val="left"/>
      <w:pPr>
        <w:ind w:left="3585" w:hanging="360"/>
      </w:pPr>
    </w:lvl>
    <w:lvl w:ilvl="5" w:tplc="0409001B">
      <w:start w:val="1"/>
      <w:numFmt w:val="lowerRoman"/>
      <w:lvlText w:val="%6."/>
      <w:lvlJc w:val="right"/>
      <w:pPr>
        <w:ind w:left="4305" w:hanging="180"/>
      </w:pPr>
    </w:lvl>
    <w:lvl w:ilvl="6" w:tplc="0409000F">
      <w:start w:val="1"/>
      <w:numFmt w:val="decimal"/>
      <w:lvlText w:val="%7."/>
      <w:lvlJc w:val="left"/>
      <w:pPr>
        <w:ind w:left="5025" w:hanging="360"/>
      </w:pPr>
    </w:lvl>
    <w:lvl w:ilvl="7" w:tplc="04090019">
      <w:start w:val="1"/>
      <w:numFmt w:val="lowerLetter"/>
      <w:lvlText w:val="%8."/>
      <w:lvlJc w:val="left"/>
      <w:pPr>
        <w:ind w:left="5745" w:hanging="360"/>
      </w:pPr>
    </w:lvl>
    <w:lvl w:ilvl="8" w:tplc="0409001B">
      <w:start w:val="1"/>
      <w:numFmt w:val="lowerRoman"/>
      <w:lvlText w:val="%9."/>
      <w:lvlJc w:val="right"/>
      <w:pPr>
        <w:ind w:left="6465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4"/>
  </w:num>
  <w:num w:numId="5">
    <w:abstractNumId w:val="2"/>
  </w:num>
  <w:num w:numId="6">
    <w:abstractNumId w:val="3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hideSpellingErrors/>
  <w:hideGrammatical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5BF"/>
    <w:rsid w:val="00062257"/>
    <w:rsid w:val="00073BA7"/>
    <w:rsid w:val="000A2471"/>
    <w:rsid w:val="000C0791"/>
    <w:rsid w:val="000F08F8"/>
    <w:rsid w:val="00127462"/>
    <w:rsid w:val="001745F3"/>
    <w:rsid w:val="001A7FD3"/>
    <w:rsid w:val="001B6ABD"/>
    <w:rsid w:val="001C03D2"/>
    <w:rsid w:val="001C69B2"/>
    <w:rsid w:val="001E0A2D"/>
    <w:rsid w:val="00202115"/>
    <w:rsid w:val="00274488"/>
    <w:rsid w:val="002B305E"/>
    <w:rsid w:val="002B6518"/>
    <w:rsid w:val="00421183"/>
    <w:rsid w:val="004729A1"/>
    <w:rsid w:val="004F7953"/>
    <w:rsid w:val="0054037F"/>
    <w:rsid w:val="005579DB"/>
    <w:rsid w:val="00563901"/>
    <w:rsid w:val="005907F7"/>
    <w:rsid w:val="00596515"/>
    <w:rsid w:val="00623131"/>
    <w:rsid w:val="00672B95"/>
    <w:rsid w:val="006A0EDE"/>
    <w:rsid w:val="006B6810"/>
    <w:rsid w:val="00740CB2"/>
    <w:rsid w:val="007A11DF"/>
    <w:rsid w:val="007A1335"/>
    <w:rsid w:val="007A2858"/>
    <w:rsid w:val="007B3EBF"/>
    <w:rsid w:val="00895919"/>
    <w:rsid w:val="008F7D93"/>
    <w:rsid w:val="009444BE"/>
    <w:rsid w:val="0097165B"/>
    <w:rsid w:val="009814D3"/>
    <w:rsid w:val="00993FEF"/>
    <w:rsid w:val="00995AD6"/>
    <w:rsid w:val="009E09A8"/>
    <w:rsid w:val="009F691D"/>
    <w:rsid w:val="00A06FFD"/>
    <w:rsid w:val="00A11403"/>
    <w:rsid w:val="00A216A9"/>
    <w:rsid w:val="00A3769D"/>
    <w:rsid w:val="00A55A8E"/>
    <w:rsid w:val="00A81AAC"/>
    <w:rsid w:val="00AB7123"/>
    <w:rsid w:val="00B07598"/>
    <w:rsid w:val="00B125BF"/>
    <w:rsid w:val="00B404FB"/>
    <w:rsid w:val="00B6088E"/>
    <w:rsid w:val="00B9790F"/>
    <w:rsid w:val="00BD1493"/>
    <w:rsid w:val="00C54019"/>
    <w:rsid w:val="00C667CA"/>
    <w:rsid w:val="00C713E1"/>
    <w:rsid w:val="00CA3D21"/>
    <w:rsid w:val="00CB0594"/>
    <w:rsid w:val="00CD0114"/>
    <w:rsid w:val="00D10D0B"/>
    <w:rsid w:val="00D40FDB"/>
    <w:rsid w:val="00D443F1"/>
    <w:rsid w:val="00D56AB7"/>
    <w:rsid w:val="00DB5952"/>
    <w:rsid w:val="00E366E2"/>
    <w:rsid w:val="00E37A96"/>
    <w:rsid w:val="00E463ED"/>
    <w:rsid w:val="00E536CC"/>
    <w:rsid w:val="00ED4CA3"/>
    <w:rsid w:val="00EE6DC3"/>
    <w:rsid w:val="00F176CD"/>
    <w:rsid w:val="00F41056"/>
    <w:rsid w:val="00F82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5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814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4D3"/>
    <w:rPr>
      <w:rFonts w:ascii="Tahoma" w:eastAsia="Times New Roman" w:hAnsi="Tahoma" w:cs="Tahoma"/>
      <w:sz w:val="16"/>
      <w:szCs w:val="16"/>
      <w:lang w:val="vi-VN" w:eastAsia="vi-VN"/>
    </w:rPr>
  </w:style>
  <w:style w:type="paragraph" w:styleId="ListParagraph">
    <w:name w:val="List Paragraph"/>
    <w:basedOn w:val="Normal"/>
    <w:uiPriority w:val="34"/>
    <w:qFormat/>
    <w:rsid w:val="00AB7123"/>
    <w:pPr>
      <w:ind w:left="720"/>
      <w:contextualSpacing/>
    </w:pPr>
  </w:style>
  <w:style w:type="table" w:styleId="TableGrid">
    <w:name w:val="Table Grid"/>
    <w:basedOn w:val="TableNormal"/>
    <w:uiPriority w:val="59"/>
    <w:rsid w:val="000622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5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814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4D3"/>
    <w:rPr>
      <w:rFonts w:ascii="Tahoma" w:eastAsia="Times New Roman" w:hAnsi="Tahoma" w:cs="Tahoma"/>
      <w:sz w:val="16"/>
      <w:szCs w:val="16"/>
      <w:lang w:val="vi-VN" w:eastAsia="vi-VN"/>
    </w:rPr>
  </w:style>
  <w:style w:type="paragraph" w:styleId="ListParagraph">
    <w:name w:val="List Paragraph"/>
    <w:basedOn w:val="Normal"/>
    <w:uiPriority w:val="34"/>
    <w:qFormat/>
    <w:rsid w:val="00AB7123"/>
    <w:pPr>
      <w:ind w:left="720"/>
      <w:contextualSpacing/>
    </w:pPr>
  </w:style>
  <w:style w:type="table" w:styleId="TableGrid">
    <w:name w:val="Table Grid"/>
    <w:basedOn w:val="TableNormal"/>
    <w:uiPriority w:val="59"/>
    <w:rsid w:val="000622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105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8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9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7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8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9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4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2</Pages>
  <Words>201</Words>
  <Characters>115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HUC UYEN</dc:creator>
  <cp:lastModifiedBy>Asus X202E</cp:lastModifiedBy>
  <cp:revision>26</cp:revision>
  <dcterms:created xsi:type="dcterms:W3CDTF">2013-12-11T03:29:00Z</dcterms:created>
  <dcterms:modified xsi:type="dcterms:W3CDTF">2014-05-05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